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4A53" w:rsidRPr="00B434A5" w:rsidRDefault="00074A53" w:rsidP="00074A53">
      <w:pPr>
        <w:suppressAutoHyphens/>
        <w:spacing w:after="120" w:line="240" w:lineRule="auto"/>
        <w:ind w:firstLine="0"/>
        <w:jc w:val="center"/>
        <w:rPr>
          <w:sz w:val="24"/>
          <w:szCs w:val="24"/>
        </w:rPr>
      </w:pPr>
      <w:r w:rsidRPr="00B434A5">
        <w:rPr>
          <w:sz w:val="24"/>
          <w:szCs w:val="24"/>
        </w:rPr>
        <w:t>Министерство науки и высшего образования Российской Федерации</w:t>
      </w:r>
    </w:p>
    <w:p w:rsidR="00074A53" w:rsidRPr="00B434A5" w:rsidRDefault="00074A53" w:rsidP="00074A53">
      <w:pPr>
        <w:suppressAutoHyphens/>
        <w:spacing w:line="240" w:lineRule="auto"/>
        <w:ind w:firstLine="0"/>
        <w:jc w:val="center"/>
        <w:rPr>
          <w:sz w:val="24"/>
          <w:szCs w:val="24"/>
        </w:rPr>
      </w:pPr>
      <w:r w:rsidRPr="00B434A5">
        <w:rPr>
          <w:sz w:val="24"/>
          <w:szCs w:val="24"/>
        </w:rPr>
        <w:t xml:space="preserve">Федеральное государственное автономное образовательное </w:t>
      </w:r>
      <w:r w:rsidRPr="00B434A5">
        <w:rPr>
          <w:sz w:val="24"/>
          <w:szCs w:val="24"/>
        </w:rPr>
        <w:br/>
        <w:t>учреждение высшего образования</w:t>
      </w:r>
      <w:r w:rsidRPr="00B434A5">
        <w:rPr>
          <w:sz w:val="24"/>
          <w:szCs w:val="24"/>
        </w:rPr>
        <w:br/>
        <w:t>«ЮЖНЫЙ ФЕДЕРАЛЬНЫЙ УНИВЕРСИТЕТ»</w:t>
      </w:r>
    </w:p>
    <w:p w:rsidR="00074A53" w:rsidRPr="00B434A5" w:rsidRDefault="00074A53" w:rsidP="00074A53">
      <w:pPr>
        <w:suppressAutoHyphens/>
        <w:spacing w:line="240" w:lineRule="auto"/>
        <w:ind w:firstLine="0"/>
        <w:jc w:val="center"/>
        <w:rPr>
          <w:sz w:val="24"/>
          <w:szCs w:val="24"/>
        </w:rPr>
      </w:pPr>
      <w:r w:rsidRPr="00B434A5">
        <w:rPr>
          <w:sz w:val="24"/>
          <w:szCs w:val="24"/>
        </w:rPr>
        <w:t>(ФГАОУ ВО «ЮФУ»)</w:t>
      </w:r>
    </w:p>
    <w:p w:rsidR="00074A53" w:rsidRPr="00B434A5" w:rsidRDefault="00074A53" w:rsidP="00074A53">
      <w:pPr>
        <w:suppressAutoHyphens/>
        <w:spacing w:before="120" w:after="120" w:line="240" w:lineRule="auto"/>
        <w:ind w:firstLine="0"/>
        <w:jc w:val="center"/>
        <w:rPr>
          <w:sz w:val="24"/>
          <w:szCs w:val="24"/>
        </w:rPr>
      </w:pPr>
      <w:r w:rsidRPr="00B434A5">
        <w:rPr>
          <w:sz w:val="24"/>
          <w:szCs w:val="24"/>
        </w:rPr>
        <w:t>Институт компьютерных технологий и информационной безопасности</w:t>
      </w:r>
    </w:p>
    <w:p w:rsidR="00074A53" w:rsidRPr="00B434A5" w:rsidRDefault="00074A53" w:rsidP="00074A53">
      <w:pPr>
        <w:suppressAutoHyphens/>
        <w:spacing w:line="240" w:lineRule="auto"/>
        <w:ind w:firstLine="0"/>
        <w:jc w:val="center"/>
        <w:rPr>
          <w:sz w:val="24"/>
          <w:szCs w:val="24"/>
        </w:rPr>
      </w:pPr>
      <w:r w:rsidRPr="00B434A5">
        <w:rPr>
          <w:sz w:val="24"/>
          <w:szCs w:val="24"/>
        </w:rPr>
        <w:t>Кафедра системного анализа и телекоммуникаций</w:t>
      </w:r>
    </w:p>
    <w:p w:rsidR="00074A53" w:rsidRDefault="00074A53" w:rsidP="00074A53">
      <w:pPr>
        <w:suppressAutoHyphens/>
        <w:spacing w:line="276" w:lineRule="auto"/>
        <w:ind w:firstLine="0"/>
        <w:jc w:val="center"/>
        <w:rPr>
          <w:sz w:val="24"/>
          <w:szCs w:val="24"/>
        </w:r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27"/>
        <w:gridCol w:w="4843"/>
      </w:tblGrid>
      <w:tr w:rsidR="00074A53" w:rsidTr="00074A53">
        <w:tc>
          <w:tcPr>
            <w:tcW w:w="4927" w:type="dxa"/>
          </w:tcPr>
          <w:p w:rsidR="00074A53" w:rsidRDefault="00074A53" w:rsidP="00074A53">
            <w:pPr>
              <w:suppressAutoHyphens/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4927" w:type="dxa"/>
          </w:tcPr>
          <w:p w:rsidR="00074A53" w:rsidRDefault="00074A53" w:rsidP="00074A53">
            <w:pPr>
              <w:suppressAutoHyphens/>
              <w:spacing w:line="276" w:lineRule="auto"/>
              <w:ind w:left="1166" w:firstLine="0"/>
              <w:jc w:val="center"/>
              <w:rPr>
                <w:sz w:val="24"/>
              </w:rPr>
            </w:pPr>
            <w:r w:rsidRPr="00FA5CBF">
              <w:rPr>
                <w:sz w:val="24"/>
              </w:rPr>
              <w:t>Руководитель:</w:t>
            </w:r>
          </w:p>
          <w:p w:rsidR="00074A53" w:rsidRDefault="00074A53" w:rsidP="00074A53">
            <w:pPr>
              <w:suppressAutoHyphens/>
              <w:spacing w:line="276" w:lineRule="auto"/>
              <w:ind w:left="1166" w:firstLine="0"/>
              <w:jc w:val="center"/>
              <w:rPr>
                <w:sz w:val="8"/>
              </w:rPr>
            </w:pPr>
          </w:p>
          <w:p w:rsidR="00074A53" w:rsidRDefault="00074A53" w:rsidP="00074A53">
            <w:pPr>
              <w:suppressAutoHyphens/>
              <w:spacing w:line="276" w:lineRule="auto"/>
              <w:ind w:left="1166" w:firstLine="0"/>
              <w:jc w:val="center"/>
              <w:rPr>
                <w:sz w:val="24"/>
              </w:rPr>
            </w:pPr>
            <w:r w:rsidRPr="002206A2">
              <w:rPr>
                <w:sz w:val="24"/>
              </w:rPr>
              <w:t>к. т. н., доцент</w:t>
            </w:r>
          </w:p>
          <w:p w:rsidR="00074A53" w:rsidRDefault="00074A53" w:rsidP="00074A53">
            <w:pPr>
              <w:suppressAutoHyphens/>
              <w:spacing w:line="276" w:lineRule="auto"/>
              <w:ind w:left="1166" w:firstLine="0"/>
              <w:jc w:val="center"/>
              <w:rPr>
                <w:sz w:val="24"/>
              </w:rPr>
            </w:pPr>
            <w:r w:rsidRPr="003D0505">
              <w:rPr>
                <w:sz w:val="24"/>
              </w:rPr>
              <w:t xml:space="preserve">кафедры САиТ </w:t>
            </w:r>
            <w:r w:rsidRPr="003D0505">
              <w:rPr>
                <w:sz w:val="24"/>
              </w:rPr>
              <w:br/>
            </w:r>
            <w:r>
              <w:rPr>
                <w:sz w:val="24"/>
                <w:szCs w:val="24"/>
              </w:rPr>
              <w:t>Ю.Ю. Липко</w:t>
            </w:r>
          </w:p>
          <w:p w:rsidR="00074A53" w:rsidRDefault="00074A53" w:rsidP="00074A53">
            <w:pPr>
              <w:tabs>
                <w:tab w:val="left" w:pos="8505"/>
              </w:tabs>
              <w:suppressAutoHyphens/>
              <w:spacing w:line="240" w:lineRule="auto"/>
              <w:ind w:left="1166" w:firstLine="0"/>
              <w:jc w:val="center"/>
              <w:rPr>
                <w:sz w:val="24"/>
              </w:rPr>
            </w:pPr>
            <w:r>
              <w:rPr>
                <w:sz w:val="24"/>
              </w:rPr>
              <w:t>_____________</w:t>
            </w:r>
          </w:p>
          <w:p w:rsidR="00074A53" w:rsidRPr="00FA5CBF" w:rsidRDefault="00074A53" w:rsidP="00074A53">
            <w:pPr>
              <w:tabs>
                <w:tab w:val="left" w:pos="8505"/>
              </w:tabs>
              <w:suppressAutoHyphens/>
              <w:spacing w:line="240" w:lineRule="auto"/>
              <w:ind w:left="1166" w:firstLine="0"/>
              <w:jc w:val="center"/>
              <w:rPr>
                <w:i/>
                <w:sz w:val="20"/>
              </w:rPr>
            </w:pPr>
            <w:r w:rsidRPr="00FA5CBF">
              <w:rPr>
                <w:i/>
                <w:sz w:val="20"/>
              </w:rPr>
              <w:t>(подпись)</w:t>
            </w:r>
          </w:p>
          <w:p w:rsidR="00074A53" w:rsidRDefault="00074A53" w:rsidP="00074A53">
            <w:pPr>
              <w:suppressAutoHyphens/>
              <w:spacing w:line="276" w:lineRule="auto"/>
              <w:ind w:left="1166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</w:rPr>
              <w:t xml:space="preserve">«___»   </w:t>
            </w:r>
            <w:r w:rsidRPr="00883629">
              <w:rPr>
                <w:sz w:val="24"/>
              </w:rPr>
              <w:t>________</w:t>
            </w:r>
            <w:r>
              <w:rPr>
                <w:sz w:val="24"/>
              </w:rPr>
              <w:t>_</w:t>
            </w:r>
            <w:r w:rsidRPr="00883629">
              <w:rPr>
                <w:sz w:val="24"/>
              </w:rPr>
              <w:t>___</w:t>
            </w:r>
            <w:r>
              <w:rPr>
                <w:sz w:val="24"/>
              </w:rPr>
              <w:t xml:space="preserve">  20__ г.</w:t>
            </w:r>
          </w:p>
        </w:tc>
      </w:tr>
    </w:tbl>
    <w:p w:rsidR="00074A53" w:rsidRPr="00C44A26" w:rsidRDefault="00074A53" w:rsidP="00074A53">
      <w:pPr>
        <w:suppressAutoHyphens/>
        <w:spacing w:line="276" w:lineRule="auto"/>
        <w:ind w:firstLine="0"/>
        <w:jc w:val="center"/>
        <w:rPr>
          <w:sz w:val="24"/>
          <w:szCs w:val="24"/>
        </w:rPr>
      </w:pPr>
    </w:p>
    <w:p w:rsidR="00074A53" w:rsidRDefault="00074A53" w:rsidP="00074A53">
      <w:pPr>
        <w:suppressAutoHyphens/>
        <w:spacing w:line="276" w:lineRule="auto"/>
        <w:rPr>
          <w:sz w:val="12"/>
        </w:rPr>
      </w:pPr>
    </w:p>
    <w:p w:rsidR="00074A53" w:rsidRDefault="00074A53" w:rsidP="00074A53">
      <w:pPr>
        <w:suppressAutoHyphens/>
        <w:spacing w:line="276" w:lineRule="auto"/>
        <w:ind w:firstLine="0"/>
        <w:jc w:val="center"/>
      </w:pPr>
      <w:r>
        <w:t>ПОЯСНИТЕЛЬНАЯ ЗАПИСКА</w:t>
      </w:r>
    </w:p>
    <w:p w:rsidR="00074A53" w:rsidRDefault="00074A53" w:rsidP="00074A53">
      <w:pPr>
        <w:suppressAutoHyphens/>
        <w:spacing w:line="276" w:lineRule="auto"/>
        <w:ind w:firstLine="0"/>
        <w:jc w:val="center"/>
        <w:rPr>
          <w:b/>
          <w:sz w:val="36"/>
          <w:szCs w:val="40"/>
        </w:rPr>
      </w:pPr>
      <w:r>
        <w:rPr>
          <w:b/>
          <w:sz w:val="36"/>
          <w:szCs w:val="40"/>
        </w:rPr>
        <w:t>К КУРСОВОМУ ПРОЕКТУ</w:t>
      </w:r>
    </w:p>
    <w:p w:rsidR="00074A53" w:rsidRDefault="00074A53" w:rsidP="00074A53">
      <w:pPr>
        <w:suppressAutoHyphens/>
        <w:spacing w:line="276" w:lineRule="auto"/>
        <w:ind w:firstLine="0"/>
        <w:jc w:val="center"/>
      </w:pPr>
      <w:r>
        <w:t>ПО ДИСЦИПЛИНЕ «ТВОРЧЕСКИЙ ПРОЕКТ»</w:t>
      </w:r>
    </w:p>
    <w:p w:rsidR="00074A53" w:rsidRDefault="00074A53" w:rsidP="00074A53">
      <w:pPr>
        <w:suppressAutoHyphens/>
        <w:spacing w:line="276" w:lineRule="auto"/>
        <w:ind w:firstLine="0"/>
        <w:jc w:val="center"/>
      </w:pPr>
    </w:p>
    <w:p w:rsidR="00074A53" w:rsidRDefault="00074A53" w:rsidP="00074A53">
      <w:pPr>
        <w:suppressAutoHyphens/>
        <w:spacing w:line="276" w:lineRule="auto"/>
        <w:ind w:firstLine="0"/>
        <w:jc w:val="center"/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99"/>
        <w:gridCol w:w="1372"/>
        <w:gridCol w:w="6399"/>
      </w:tblGrid>
      <w:tr w:rsidR="00074A53" w:rsidTr="00074A53">
        <w:tc>
          <w:tcPr>
            <w:tcW w:w="1821" w:type="dxa"/>
          </w:tcPr>
          <w:p w:rsidR="00074A53" w:rsidRPr="00FA5CBF" w:rsidRDefault="00074A53" w:rsidP="00074A53">
            <w:pPr>
              <w:suppressAutoHyphens/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FA5CBF">
              <w:rPr>
                <w:sz w:val="24"/>
                <w:szCs w:val="24"/>
              </w:rPr>
              <w:t>на тему:</w:t>
            </w:r>
          </w:p>
        </w:tc>
        <w:tc>
          <w:tcPr>
            <w:tcW w:w="8033" w:type="dxa"/>
            <w:gridSpan w:val="2"/>
          </w:tcPr>
          <w:p w:rsidR="00074A53" w:rsidRPr="002206A2" w:rsidRDefault="00074A53" w:rsidP="00074A53">
            <w:pPr>
              <w:suppressAutoHyphens/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2206A2">
              <w:rPr>
                <w:sz w:val="24"/>
                <w:szCs w:val="24"/>
              </w:rPr>
              <w:t>Приложение поддержки распределения рабочей нагрузки для краткосрочного и среднесрочного планирования</w:t>
            </w:r>
          </w:p>
        </w:tc>
      </w:tr>
      <w:tr w:rsidR="00074A53" w:rsidTr="00074A53">
        <w:tc>
          <w:tcPr>
            <w:tcW w:w="1821" w:type="dxa"/>
          </w:tcPr>
          <w:p w:rsidR="00074A53" w:rsidRPr="00FA5CBF" w:rsidRDefault="00074A53" w:rsidP="00074A53">
            <w:pPr>
              <w:suppressAutoHyphens/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8033" w:type="dxa"/>
            <w:gridSpan w:val="2"/>
          </w:tcPr>
          <w:p w:rsidR="00074A53" w:rsidRPr="00FA5CBF" w:rsidRDefault="00074A53" w:rsidP="00074A53">
            <w:pPr>
              <w:suppressAutoHyphens/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074A53" w:rsidTr="00074A53">
        <w:tc>
          <w:tcPr>
            <w:tcW w:w="1821" w:type="dxa"/>
          </w:tcPr>
          <w:p w:rsidR="00074A53" w:rsidRDefault="00074A53" w:rsidP="00074A53">
            <w:pPr>
              <w:suppressAutoHyphens/>
              <w:spacing w:line="276" w:lineRule="auto"/>
              <w:ind w:firstLine="0"/>
              <w:jc w:val="left"/>
            </w:pPr>
          </w:p>
        </w:tc>
        <w:tc>
          <w:tcPr>
            <w:tcW w:w="8033" w:type="dxa"/>
            <w:gridSpan w:val="2"/>
          </w:tcPr>
          <w:p w:rsidR="00074A53" w:rsidRDefault="00074A53" w:rsidP="00074A53">
            <w:pPr>
              <w:suppressAutoHyphens/>
              <w:spacing w:line="276" w:lineRule="auto"/>
              <w:ind w:left="1251" w:firstLine="0"/>
              <w:jc w:val="center"/>
            </w:pPr>
          </w:p>
        </w:tc>
      </w:tr>
      <w:tr w:rsidR="00074A53" w:rsidTr="00074A53">
        <w:tc>
          <w:tcPr>
            <w:tcW w:w="1821" w:type="dxa"/>
          </w:tcPr>
          <w:p w:rsidR="00074A53" w:rsidRPr="00FA5CBF" w:rsidRDefault="00074A53" w:rsidP="00074A53">
            <w:pPr>
              <w:suppressAutoHyphens/>
              <w:spacing w:line="276" w:lineRule="auto"/>
              <w:ind w:firstLine="0"/>
              <w:jc w:val="left"/>
              <w:rPr>
                <w:sz w:val="24"/>
              </w:rPr>
            </w:pPr>
            <w:r w:rsidRPr="00FA5CBF">
              <w:rPr>
                <w:sz w:val="24"/>
              </w:rPr>
              <w:t>Выполнил:</w:t>
            </w:r>
          </w:p>
        </w:tc>
        <w:tc>
          <w:tcPr>
            <w:tcW w:w="1427" w:type="dxa"/>
          </w:tcPr>
          <w:p w:rsidR="00074A53" w:rsidRDefault="00074A53" w:rsidP="00074A53">
            <w:pPr>
              <w:suppressAutoHyphens/>
              <w:spacing w:line="276" w:lineRule="auto"/>
              <w:ind w:right="1133" w:firstLine="0"/>
              <w:jc w:val="right"/>
            </w:pPr>
          </w:p>
        </w:tc>
        <w:tc>
          <w:tcPr>
            <w:tcW w:w="6606" w:type="dxa"/>
            <w:tcBorders>
              <w:bottom w:val="single" w:sz="4" w:space="0" w:color="auto"/>
            </w:tcBorders>
          </w:tcPr>
          <w:p w:rsidR="00074A53" w:rsidRPr="003D0505" w:rsidRDefault="00074A53" w:rsidP="00074A53">
            <w:pPr>
              <w:suppressAutoHyphens/>
              <w:spacing w:line="276" w:lineRule="auto"/>
              <w:jc w:val="right"/>
            </w:pPr>
            <w:r w:rsidRPr="002206A2">
              <w:rPr>
                <w:sz w:val="24"/>
                <w:szCs w:val="24"/>
              </w:rPr>
              <w:t>Дмитрий Вадимович Горохов, КТбо3-2</w:t>
            </w:r>
          </w:p>
        </w:tc>
      </w:tr>
      <w:tr w:rsidR="00074A53" w:rsidTr="00074A53">
        <w:tc>
          <w:tcPr>
            <w:tcW w:w="1821" w:type="dxa"/>
          </w:tcPr>
          <w:p w:rsidR="00074A53" w:rsidRDefault="00074A53" w:rsidP="00074A53">
            <w:pPr>
              <w:suppressAutoHyphens/>
              <w:spacing w:line="276" w:lineRule="auto"/>
              <w:ind w:firstLine="0"/>
              <w:jc w:val="left"/>
            </w:pPr>
          </w:p>
        </w:tc>
        <w:tc>
          <w:tcPr>
            <w:tcW w:w="1427" w:type="dxa"/>
          </w:tcPr>
          <w:p w:rsidR="00074A53" w:rsidRPr="002C1246" w:rsidRDefault="00074A53" w:rsidP="00074A53">
            <w:pPr>
              <w:suppressAutoHyphens/>
              <w:spacing w:line="276" w:lineRule="auto"/>
              <w:ind w:right="1133" w:firstLine="0"/>
              <w:jc w:val="right"/>
              <w:rPr>
                <w:sz w:val="16"/>
              </w:rPr>
            </w:pPr>
          </w:p>
        </w:tc>
        <w:tc>
          <w:tcPr>
            <w:tcW w:w="6606" w:type="dxa"/>
          </w:tcPr>
          <w:p w:rsidR="00074A53" w:rsidRPr="002C1246" w:rsidRDefault="00074A53" w:rsidP="00074A53">
            <w:pPr>
              <w:suppressAutoHyphens/>
              <w:spacing w:line="276" w:lineRule="auto"/>
              <w:ind w:right="1133" w:firstLine="0"/>
              <w:jc w:val="right"/>
              <w:rPr>
                <w:sz w:val="16"/>
              </w:rPr>
            </w:pPr>
            <w:r w:rsidRPr="002C1246">
              <w:rPr>
                <w:i/>
                <w:sz w:val="16"/>
              </w:rPr>
              <w:t>(подпись, фамилия, имя, отчество, группа)</w:t>
            </w:r>
          </w:p>
        </w:tc>
      </w:tr>
    </w:tbl>
    <w:p w:rsidR="00074A53" w:rsidRDefault="00074A53" w:rsidP="00074A53">
      <w:pPr>
        <w:suppressAutoHyphens/>
        <w:spacing w:line="276" w:lineRule="auto"/>
        <w:ind w:firstLine="0"/>
        <w:jc w:val="center"/>
        <w:rPr>
          <w:sz w:val="24"/>
        </w:rPr>
      </w:pPr>
    </w:p>
    <w:p w:rsidR="00074A53" w:rsidRDefault="00074A53" w:rsidP="00074A53">
      <w:pPr>
        <w:suppressAutoHyphens/>
        <w:spacing w:line="276" w:lineRule="auto"/>
        <w:ind w:firstLine="0"/>
        <w:jc w:val="center"/>
        <w:rPr>
          <w:sz w:val="24"/>
        </w:rPr>
      </w:pPr>
    </w:p>
    <w:p w:rsidR="00074A53" w:rsidRDefault="00074A53" w:rsidP="00074A53">
      <w:pPr>
        <w:suppressAutoHyphens/>
        <w:spacing w:line="276" w:lineRule="auto"/>
        <w:ind w:firstLine="0"/>
        <w:jc w:val="center"/>
        <w:rPr>
          <w:sz w:val="24"/>
        </w:rPr>
      </w:pPr>
    </w:p>
    <w:p w:rsidR="00074A53" w:rsidRDefault="00074A53" w:rsidP="00074A53">
      <w:pPr>
        <w:suppressAutoHyphens/>
        <w:spacing w:line="276" w:lineRule="auto"/>
        <w:ind w:firstLine="0"/>
        <w:jc w:val="center"/>
        <w:rPr>
          <w:sz w:val="24"/>
        </w:rPr>
      </w:pPr>
    </w:p>
    <w:p w:rsidR="00074A53" w:rsidRDefault="00074A53" w:rsidP="00074A53">
      <w:pPr>
        <w:suppressAutoHyphens/>
        <w:spacing w:line="276" w:lineRule="auto"/>
        <w:ind w:firstLine="0"/>
        <w:jc w:val="center"/>
        <w:rPr>
          <w:sz w:val="24"/>
        </w:rPr>
      </w:pPr>
    </w:p>
    <w:p w:rsidR="00074A53" w:rsidRDefault="00074A53" w:rsidP="00074A53">
      <w:pPr>
        <w:suppressAutoHyphens/>
        <w:spacing w:line="276" w:lineRule="auto"/>
        <w:ind w:firstLine="0"/>
        <w:jc w:val="center"/>
        <w:rPr>
          <w:sz w:val="24"/>
        </w:rPr>
      </w:pPr>
    </w:p>
    <w:p w:rsidR="00074A53" w:rsidRDefault="00074A53" w:rsidP="00074A53">
      <w:pPr>
        <w:suppressAutoHyphens/>
        <w:spacing w:line="276" w:lineRule="auto"/>
        <w:ind w:firstLine="0"/>
        <w:jc w:val="center"/>
        <w:rPr>
          <w:sz w:val="24"/>
        </w:rPr>
      </w:pPr>
    </w:p>
    <w:p w:rsidR="00074A53" w:rsidRDefault="00074A53" w:rsidP="00074A53">
      <w:pPr>
        <w:suppressAutoHyphens/>
        <w:spacing w:line="276" w:lineRule="auto"/>
        <w:ind w:firstLine="0"/>
        <w:jc w:val="center"/>
        <w:rPr>
          <w:sz w:val="24"/>
        </w:rPr>
      </w:pPr>
    </w:p>
    <w:p w:rsidR="00074A53" w:rsidRDefault="00074A53" w:rsidP="00074A53">
      <w:pPr>
        <w:suppressAutoHyphens/>
        <w:spacing w:line="276" w:lineRule="auto"/>
        <w:ind w:firstLine="0"/>
        <w:jc w:val="right"/>
        <w:rPr>
          <w:sz w:val="24"/>
        </w:rPr>
      </w:pPr>
      <w:r>
        <w:rPr>
          <w:sz w:val="24"/>
        </w:rPr>
        <w:t>Баллы руководителя: _______</w:t>
      </w:r>
    </w:p>
    <w:p w:rsidR="00074A53" w:rsidRDefault="00074A53" w:rsidP="00074A53">
      <w:pPr>
        <w:suppressAutoHyphens/>
        <w:spacing w:line="276" w:lineRule="auto"/>
        <w:ind w:firstLine="0"/>
        <w:jc w:val="right"/>
        <w:rPr>
          <w:sz w:val="24"/>
        </w:rPr>
      </w:pPr>
    </w:p>
    <w:p w:rsidR="00074A53" w:rsidRDefault="00074A53" w:rsidP="00074A53">
      <w:pPr>
        <w:suppressAutoHyphens/>
        <w:spacing w:line="276" w:lineRule="auto"/>
        <w:ind w:firstLine="0"/>
        <w:jc w:val="right"/>
        <w:rPr>
          <w:sz w:val="24"/>
        </w:rPr>
      </w:pPr>
      <w:r>
        <w:rPr>
          <w:sz w:val="24"/>
        </w:rPr>
        <w:t>Баллы комиссии: _______</w:t>
      </w:r>
    </w:p>
    <w:p w:rsidR="00074A53" w:rsidRDefault="00074A53" w:rsidP="00074A53">
      <w:pPr>
        <w:suppressAutoHyphens/>
        <w:spacing w:line="276" w:lineRule="auto"/>
        <w:ind w:firstLine="0"/>
        <w:jc w:val="center"/>
        <w:rPr>
          <w:sz w:val="24"/>
        </w:rPr>
      </w:pPr>
    </w:p>
    <w:p w:rsidR="00074A53" w:rsidRDefault="00074A53" w:rsidP="00074A53">
      <w:pPr>
        <w:suppressAutoHyphens/>
        <w:spacing w:line="276" w:lineRule="auto"/>
        <w:ind w:firstLine="0"/>
        <w:jc w:val="center"/>
        <w:rPr>
          <w:sz w:val="24"/>
        </w:rPr>
      </w:pPr>
    </w:p>
    <w:p w:rsidR="00074A53" w:rsidRDefault="00074A53" w:rsidP="00074A53">
      <w:pPr>
        <w:suppressAutoHyphens/>
        <w:spacing w:line="276" w:lineRule="auto"/>
        <w:ind w:firstLine="0"/>
        <w:jc w:val="center"/>
        <w:rPr>
          <w:sz w:val="24"/>
        </w:rPr>
      </w:pPr>
    </w:p>
    <w:p w:rsidR="00074A53" w:rsidRDefault="00074A53" w:rsidP="00074A53">
      <w:pPr>
        <w:suppressAutoHyphens/>
        <w:spacing w:line="276" w:lineRule="auto"/>
        <w:ind w:firstLine="0"/>
        <w:jc w:val="center"/>
        <w:rPr>
          <w:sz w:val="24"/>
        </w:rPr>
      </w:pPr>
    </w:p>
    <w:p w:rsidR="00CF6730" w:rsidRPr="00C40824" w:rsidRDefault="002076BF" w:rsidP="00C40824">
      <w:pPr>
        <w:pStyle w:val="12"/>
      </w:pPr>
      <w:r w:rsidRPr="00C40824">
        <w:lastRenderedPageBreak/>
        <w:t>Реферат</w:t>
      </w:r>
      <w:r w:rsidR="008E5BD0" w:rsidRPr="00C40824">
        <w:t xml:space="preserve"> </w:t>
      </w:r>
    </w:p>
    <w:p w:rsidR="009A101A" w:rsidRPr="0093263A" w:rsidRDefault="00BA0372" w:rsidP="0077701C">
      <w:pPr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 xml:space="preserve">Отчёт </w:t>
      </w:r>
      <w:r w:rsidR="00C20AE6">
        <w:rPr>
          <w:rFonts w:cs="Times New Roman"/>
          <w:color w:val="000000" w:themeColor="text1"/>
          <w:szCs w:val="28"/>
        </w:rPr>
        <w:t>43</w:t>
      </w:r>
      <w:r w:rsidR="008259B9" w:rsidRPr="00CD2371">
        <w:rPr>
          <w:rFonts w:cs="Times New Roman"/>
          <w:color w:val="000000" w:themeColor="text1"/>
          <w:szCs w:val="28"/>
        </w:rPr>
        <w:t xml:space="preserve"> с.</w:t>
      </w:r>
      <w:r w:rsidR="0058677B">
        <w:rPr>
          <w:rFonts w:cs="Times New Roman"/>
          <w:color w:val="000000" w:themeColor="text1"/>
          <w:szCs w:val="28"/>
        </w:rPr>
        <w:t xml:space="preserve"> (включая приложения </w:t>
      </w:r>
      <w:r w:rsidR="00642D9B">
        <w:rPr>
          <w:rFonts w:cs="Times New Roman"/>
          <w:color w:val="000000" w:themeColor="text1"/>
          <w:szCs w:val="28"/>
        </w:rPr>
        <w:t>20</w:t>
      </w:r>
      <w:r w:rsidR="0058677B">
        <w:rPr>
          <w:rFonts w:cs="Times New Roman"/>
          <w:color w:val="000000" w:themeColor="text1"/>
          <w:szCs w:val="28"/>
        </w:rPr>
        <w:t xml:space="preserve"> с.)</w:t>
      </w:r>
      <w:r>
        <w:rPr>
          <w:rFonts w:cs="Times New Roman"/>
          <w:color w:val="000000" w:themeColor="text1"/>
          <w:szCs w:val="28"/>
        </w:rPr>
        <w:t xml:space="preserve">, </w:t>
      </w:r>
      <w:r w:rsidR="00C20AE6">
        <w:rPr>
          <w:rFonts w:cs="Times New Roman"/>
          <w:color w:val="000000" w:themeColor="text1"/>
          <w:szCs w:val="28"/>
        </w:rPr>
        <w:t>4</w:t>
      </w:r>
      <w:r w:rsidR="0093263A" w:rsidRPr="0093263A">
        <w:rPr>
          <w:rFonts w:cs="Times New Roman"/>
          <w:color w:val="000000" w:themeColor="text1"/>
          <w:szCs w:val="28"/>
        </w:rPr>
        <w:t xml:space="preserve"> </w:t>
      </w:r>
      <w:r w:rsidR="0093263A">
        <w:rPr>
          <w:rFonts w:cs="Times New Roman"/>
          <w:color w:val="000000" w:themeColor="text1"/>
          <w:szCs w:val="28"/>
        </w:rPr>
        <w:t xml:space="preserve">рис., 2 таб., </w:t>
      </w:r>
      <w:r w:rsidR="000A11ED" w:rsidRPr="00CD2371">
        <w:rPr>
          <w:rFonts w:cs="Times New Roman"/>
          <w:color w:val="000000" w:themeColor="text1"/>
          <w:szCs w:val="28"/>
        </w:rPr>
        <w:t>2</w:t>
      </w:r>
      <w:r w:rsidR="000A11ED" w:rsidRPr="0093263A">
        <w:rPr>
          <w:rFonts w:cs="Times New Roman"/>
          <w:color w:val="000000" w:themeColor="text1"/>
          <w:szCs w:val="28"/>
        </w:rPr>
        <w:t>1</w:t>
      </w:r>
      <w:r w:rsidR="000A11ED">
        <w:rPr>
          <w:rFonts w:cs="Times New Roman"/>
          <w:color w:val="000000" w:themeColor="text1"/>
          <w:szCs w:val="28"/>
        </w:rPr>
        <w:t xml:space="preserve"> ист., </w:t>
      </w:r>
      <w:r>
        <w:rPr>
          <w:rFonts w:cs="Times New Roman"/>
          <w:color w:val="000000" w:themeColor="text1"/>
          <w:szCs w:val="28"/>
        </w:rPr>
        <w:t>3</w:t>
      </w:r>
      <w:r w:rsidR="009A101A" w:rsidRPr="00CD2371">
        <w:rPr>
          <w:rFonts w:cs="Times New Roman"/>
          <w:color w:val="000000" w:themeColor="text1"/>
          <w:szCs w:val="28"/>
        </w:rPr>
        <w:t xml:space="preserve"> прил.</w:t>
      </w:r>
      <w:r w:rsidR="00FA7A1E" w:rsidRPr="00CD2371">
        <w:rPr>
          <w:rFonts w:cs="Times New Roman"/>
          <w:color w:val="000000" w:themeColor="text1"/>
          <w:szCs w:val="28"/>
        </w:rPr>
        <w:t xml:space="preserve"> </w:t>
      </w:r>
    </w:p>
    <w:p w:rsidR="009A101A" w:rsidRPr="00CD2371" w:rsidRDefault="009A101A" w:rsidP="0077701C">
      <w:pPr>
        <w:rPr>
          <w:rFonts w:cs="Times New Roman"/>
          <w:color w:val="000000" w:themeColor="text1"/>
          <w:szCs w:val="28"/>
        </w:rPr>
      </w:pPr>
    </w:p>
    <w:p w:rsidR="009A101A" w:rsidRPr="00FA7A1E" w:rsidRDefault="00750B12" w:rsidP="009A101A">
      <w:pPr>
        <w:ind w:firstLine="0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ПРОКРАСТИНАЦИЯ</w:t>
      </w:r>
      <w:r w:rsidR="009A101A" w:rsidRPr="00CD2371">
        <w:rPr>
          <w:rFonts w:cs="Times New Roman"/>
          <w:color w:val="000000" w:themeColor="text1"/>
          <w:szCs w:val="28"/>
        </w:rPr>
        <w:t xml:space="preserve">, </w:t>
      </w:r>
      <w:r>
        <w:rPr>
          <w:rFonts w:cs="Times New Roman"/>
          <w:color w:val="000000" w:themeColor="text1"/>
          <w:szCs w:val="28"/>
        </w:rPr>
        <w:t>РАСПИСАНИЕ</w:t>
      </w:r>
      <w:r w:rsidR="009A101A" w:rsidRPr="00CD2371">
        <w:rPr>
          <w:rFonts w:cs="Times New Roman"/>
          <w:color w:val="000000" w:themeColor="text1"/>
          <w:szCs w:val="28"/>
        </w:rPr>
        <w:t xml:space="preserve">, </w:t>
      </w:r>
      <w:r>
        <w:rPr>
          <w:rFonts w:cs="Times New Roman"/>
          <w:color w:val="000000" w:themeColor="text1"/>
          <w:szCs w:val="28"/>
          <w:lang w:val="en-US"/>
        </w:rPr>
        <w:t>PO</w:t>
      </w:r>
      <w:bookmarkStart w:id="0" w:name="_GoBack"/>
      <w:bookmarkEnd w:id="0"/>
      <w:r>
        <w:rPr>
          <w:rFonts w:cs="Times New Roman"/>
          <w:color w:val="000000" w:themeColor="text1"/>
          <w:szCs w:val="28"/>
          <w:lang w:val="en-US"/>
        </w:rPr>
        <w:t>MIDORO</w:t>
      </w:r>
      <w:r w:rsidR="007C7F76">
        <w:rPr>
          <w:rFonts w:cs="Times New Roman"/>
          <w:color w:val="000000" w:themeColor="text1"/>
          <w:szCs w:val="28"/>
        </w:rPr>
        <w:t xml:space="preserve">, </w:t>
      </w:r>
      <w:r w:rsidR="006A09CD">
        <w:rPr>
          <w:rFonts w:cs="Times New Roman"/>
          <w:color w:val="000000" w:themeColor="text1"/>
          <w:szCs w:val="28"/>
        </w:rPr>
        <w:t>ПРОГРАММА</w:t>
      </w:r>
      <w:r w:rsidR="009A101A" w:rsidRPr="00CD2371">
        <w:rPr>
          <w:rFonts w:cs="Times New Roman"/>
          <w:color w:val="000000" w:themeColor="text1"/>
          <w:szCs w:val="28"/>
        </w:rPr>
        <w:t xml:space="preserve">, </w:t>
      </w:r>
      <w:r w:rsidR="007C7F76">
        <w:rPr>
          <w:rFonts w:cs="Times New Roman"/>
          <w:color w:val="000000" w:themeColor="text1"/>
          <w:szCs w:val="28"/>
          <w:lang w:val="en-US"/>
        </w:rPr>
        <w:t>PYTHON</w:t>
      </w:r>
      <w:r w:rsidR="009A101A" w:rsidRPr="00CD2371">
        <w:rPr>
          <w:rFonts w:cs="Times New Roman"/>
          <w:color w:val="000000" w:themeColor="text1"/>
          <w:szCs w:val="28"/>
        </w:rPr>
        <w:t xml:space="preserve">, </w:t>
      </w:r>
      <w:r w:rsidR="007C7F76">
        <w:rPr>
          <w:rFonts w:cs="Times New Roman"/>
          <w:color w:val="000000" w:themeColor="text1"/>
          <w:szCs w:val="28"/>
          <w:lang w:val="en-US"/>
        </w:rPr>
        <w:t>QT</w:t>
      </w:r>
      <w:r w:rsidR="006A09CD" w:rsidRPr="006A09CD">
        <w:rPr>
          <w:rFonts w:cs="Times New Roman"/>
          <w:color w:val="000000" w:themeColor="text1"/>
          <w:szCs w:val="28"/>
        </w:rPr>
        <w:t xml:space="preserve">, </w:t>
      </w:r>
      <w:r w:rsidR="006A09CD">
        <w:rPr>
          <w:rFonts w:cs="Times New Roman"/>
          <w:color w:val="000000" w:themeColor="text1"/>
          <w:szCs w:val="28"/>
          <w:lang w:val="en-US"/>
        </w:rPr>
        <w:t>MYSQL</w:t>
      </w:r>
    </w:p>
    <w:p w:rsidR="009A101A" w:rsidRDefault="009A101A" w:rsidP="0077701C">
      <w:pPr>
        <w:rPr>
          <w:rFonts w:cs="Times New Roman"/>
          <w:color w:val="000000" w:themeColor="text1"/>
          <w:szCs w:val="28"/>
        </w:rPr>
      </w:pPr>
    </w:p>
    <w:p w:rsidR="0093263A" w:rsidRDefault="004230EA" w:rsidP="0077701C">
      <w:pPr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 xml:space="preserve">В данной работе выполнено исследование </w:t>
      </w:r>
      <w:r w:rsidR="00B66BE6">
        <w:rPr>
          <w:rFonts w:cs="Times New Roman"/>
          <w:color w:val="000000" w:themeColor="text1"/>
          <w:szCs w:val="28"/>
        </w:rPr>
        <w:t>широко распространенной проблемы связанной со сложностью концентрации внимания на работе в усло</w:t>
      </w:r>
      <w:r w:rsidR="00DC0AAB">
        <w:rPr>
          <w:rFonts w:cs="Times New Roman"/>
          <w:color w:val="000000" w:themeColor="text1"/>
          <w:szCs w:val="28"/>
        </w:rPr>
        <w:t>виях современной среды, а также потерей эффективности при работе или учебе.</w:t>
      </w:r>
    </w:p>
    <w:p w:rsidR="00DC0AAB" w:rsidRDefault="00DC0AAB" w:rsidP="0077701C">
      <w:pPr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Определены возможные причины таких явлений и обозначены некоторые способы борьбы с ними. После чего произведена работа по разработке программного обеспечения помогающего противодействию данной проблемы.</w:t>
      </w:r>
    </w:p>
    <w:p w:rsidR="00923A60" w:rsidRPr="00923A60" w:rsidRDefault="004230EA" w:rsidP="0077701C">
      <w:pPr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 xml:space="preserve">Результатом выполнения является </w:t>
      </w:r>
      <w:r w:rsidR="00923A60">
        <w:rPr>
          <w:rFonts w:cs="Times New Roman"/>
          <w:color w:val="000000" w:themeColor="text1"/>
          <w:szCs w:val="28"/>
        </w:rPr>
        <w:t xml:space="preserve">программа для операционной системы </w:t>
      </w:r>
      <w:r w:rsidR="00923A60">
        <w:rPr>
          <w:rFonts w:cs="Times New Roman"/>
          <w:color w:val="000000" w:themeColor="text1"/>
          <w:szCs w:val="28"/>
          <w:lang w:val="en-US"/>
        </w:rPr>
        <w:t>Windows</w:t>
      </w:r>
      <w:r w:rsidR="00923A60">
        <w:rPr>
          <w:rFonts w:cs="Times New Roman"/>
          <w:color w:val="000000" w:themeColor="text1"/>
          <w:szCs w:val="28"/>
        </w:rPr>
        <w:t xml:space="preserve">, позволяющая автоматизировать работу с личным расписанием и </w:t>
      </w:r>
      <w:r w:rsidR="00A44056">
        <w:rPr>
          <w:rFonts w:cs="Times New Roman"/>
          <w:color w:val="000000" w:themeColor="text1"/>
          <w:szCs w:val="28"/>
        </w:rPr>
        <w:t>обеспечивающая поддержку при выполнении задач.</w:t>
      </w:r>
    </w:p>
    <w:p w:rsidR="009A101A" w:rsidRPr="00CD2371" w:rsidRDefault="009A101A">
      <w:pPr>
        <w:spacing w:after="200" w:line="276" w:lineRule="auto"/>
        <w:ind w:firstLine="0"/>
        <w:jc w:val="left"/>
        <w:rPr>
          <w:rFonts w:cs="Times New Roman"/>
          <w:color w:val="000000" w:themeColor="text1"/>
          <w:szCs w:val="28"/>
        </w:rPr>
      </w:pPr>
      <w:r w:rsidRPr="00CD2371">
        <w:rPr>
          <w:rFonts w:cs="Times New Roman"/>
          <w:color w:val="000000" w:themeColor="text1"/>
          <w:szCs w:val="28"/>
        </w:rPr>
        <w:br w:type="page"/>
      </w:r>
    </w:p>
    <w:sdt>
      <w:sdtPr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id w:val="-136800089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9A101A" w:rsidRPr="00CD2371" w:rsidRDefault="009A101A" w:rsidP="009A101A">
          <w:pPr>
            <w:pStyle w:val="12"/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</w:pPr>
          <w:r w:rsidRPr="00CD2371"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w:t>Содержание</w:t>
          </w:r>
        </w:p>
        <w:p w:rsidR="00642D9B" w:rsidRDefault="009A101A">
          <w:pPr>
            <w:pStyle w:val="15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CD2371">
            <w:rPr>
              <w:rFonts w:cs="Times New Roman"/>
              <w:color w:val="000000" w:themeColor="text1"/>
              <w:szCs w:val="28"/>
            </w:rPr>
            <w:fldChar w:fldCharType="begin"/>
          </w:r>
          <w:r w:rsidRPr="00CD2371">
            <w:rPr>
              <w:rFonts w:cs="Times New Roman"/>
              <w:color w:val="000000" w:themeColor="text1"/>
              <w:szCs w:val="28"/>
            </w:rPr>
            <w:instrText xml:space="preserve"> TOC \o "1-3" \h \z \u </w:instrText>
          </w:r>
          <w:r w:rsidRPr="00CD2371">
            <w:rPr>
              <w:rFonts w:cs="Times New Roman"/>
              <w:color w:val="000000" w:themeColor="text1"/>
              <w:szCs w:val="28"/>
            </w:rPr>
            <w:fldChar w:fldCharType="separate"/>
          </w:r>
          <w:hyperlink w:anchor="_Toc43371552" w:history="1">
            <w:r w:rsidR="00642D9B" w:rsidRPr="009231D8">
              <w:rPr>
                <w:rStyle w:val="ae"/>
                <w:noProof/>
              </w:rPr>
              <w:t>Введение</w:t>
            </w:r>
            <w:r w:rsidR="00642D9B">
              <w:rPr>
                <w:noProof/>
                <w:webHidden/>
              </w:rPr>
              <w:tab/>
            </w:r>
            <w:r w:rsidR="00642D9B">
              <w:rPr>
                <w:noProof/>
                <w:webHidden/>
              </w:rPr>
              <w:fldChar w:fldCharType="begin"/>
            </w:r>
            <w:r w:rsidR="00642D9B">
              <w:rPr>
                <w:noProof/>
                <w:webHidden/>
              </w:rPr>
              <w:instrText xml:space="preserve"> PAGEREF _Toc43371552 \h </w:instrText>
            </w:r>
            <w:r w:rsidR="00642D9B">
              <w:rPr>
                <w:noProof/>
                <w:webHidden/>
              </w:rPr>
            </w:r>
            <w:r w:rsidR="00642D9B">
              <w:rPr>
                <w:noProof/>
                <w:webHidden/>
              </w:rPr>
              <w:fldChar w:fldCharType="separate"/>
            </w:r>
            <w:r w:rsidR="004F270D">
              <w:rPr>
                <w:noProof/>
                <w:webHidden/>
              </w:rPr>
              <w:t>4</w:t>
            </w:r>
            <w:r w:rsidR="00642D9B">
              <w:rPr>
                <w:noProof/>
                <w:webHidden/>
              </w:rPr>
              <w:fldChar w:fldCharType="end"/>
            </w:r>
          </w:hyperlink>
        </w:p>
        <w:p w:rsidR="00642D9B" w:rsidRDefault="00642D9B">
          <w:pPr>
            <w:pStyle w:val="15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3371553" w:history="1">
            <w:r w:rsidRPr="009231D8">
              <w:rPr>
                <w:rStyle w:val="ae"/>
                <w:noProof/>
              </w:rPr>
              <w:t>1 Исследование проблематики восприят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715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F270D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42D9B" w:rsidRDefault="00642D9B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3371554" w:history="1">
            <w:r w:rsidRPr="009231D8">
              <w:rPr>
                <w:rStyle w:val="ae"/>
                <w:noProof/>
              </w:rPr>
              <w:t>1.1 Синдром дефицита вним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715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F270D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42D9B" w:rsidRDefault="00642D9B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3371555" w:history="1">
            <w:r w:rsidRPr="009231D8">
              <w:rPr>
                <w:rStyle w:val="ae"/>
                <w:noProof/>
                <w:lang w:eastAsia="ru-RU"/>
              </w:rPr>
              <w:t>1.2 Прокрастин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715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F270D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42D9B" w:rsidRDefault="00642D9B">
          <w:pPr>
            <w:pStyle w:val="15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3371556" w:history="1">
            <w:r w:rsidRPr="009231D8">
              <w:rPr>
                <w:rStyle w:val="ae"/>
                <w:noProof/>
              </w:rPr>
              <w:t>2 Методики увеличения производительности челове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715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F270D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42D9B" w:rsidRDefault="00642D9B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3371557" w:history="1">
            <w:r w:rsidRPr="009231D8">
              <w:rPr>
                <w:rStyle w:val="ae"/>
                <w:noProof/>
              </w:rPr>
              <w:t xml:space="preserve">2.1 </w:t>
            </w:r>
            <w:r w:rsidRPr="009231D8">
              <w:rPr>
                <w:rStyle w:val="ae"/>
                <w:rFonts w:eastAsia="Times New Roman"/>
                <w:noProof/>
                <w:lang w:eastAsia="ru-RU"/>
              </w:rPr>
              <w:t xml:space="preserve">Методика </w:t>
            </w:r>
            <w:r w:rsidRPr="009231D8">
              <w:rPr>
                <w:rStyle w:val="ae"/>
                <w:noProof/>
                <w:lang w:val="en-US"/>
              </w:rPr>
              <w:t>Pomodor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715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F270D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42D9B" w:rsidRDefault="00642D9B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3371558" w:history="1">
            <w:r w:rsidRPr="009231D8">
              <w:rPr>
                <w:rStyle w:val="ae"/>
                <w:noProof/>
              </w:rPr>
              <w:t>2.2 Методики планирования и контро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715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F270D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42D9B" w:rsidRDefault="00642D9B">
          <w:pPr>
            <w:pStyle w:val="15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3371559" w:history="1">
            <w:r w:rsidRPr="009231D8">
              <w:rPr>
                <w:rStyle w:val="ae"/>
                <w:noProof/>
              </w:rPr>
              <w:t>3 Программная реал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715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F270D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42D9B" w:rsidRDefault="00642D9B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3371560" w:history="1">
            <w:r w:rsidRPr="009231D8">
              <w:rPr>
                <w:rStyle w:val="ae"/>
                <w:noProof/>
              </w:rPr>
              <w:t>3.1 Средства разработки прило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715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F270D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42D9B" w:rsidRDefault="00642D9B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3371561" w:history="1">
            <w:r w:rsidRPr="009231D8">
              <w:rPr>
                <w:rStyle w:val="ae"/>
                <w:noProof/>
              </w:rPr>
              <w:t>3.2 Алгоритм работы прило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715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F270D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42D9B" w:rsidRDefault="00642D9B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3371562" w:history="1">
            <w:r w:rsidRPr="009231D8">
              <w:rPr>
                <w:rStyle w:val="ae"/>
                <w:noProof/>
              </w:rPr>
              <w:t>3.3 Разработка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715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F270D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42D9B" w:rsidRDefault="00642D9B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3371563" w:history="1">
            <w:r w:rsidRPr="009231D8">
              <w:rPr>
                <w:rStyle w:val="ae"/>
                <w:noProof/>
              </w:rPr>
              <w:t>3.4 Тестирование работы прило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715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F270D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42D9B" w:rsidRDefault="00642D9B">
          <w:pPr>
            <w:pStyle w:val="15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3371564" w:history="1">
            <w:r w:rsidRPr="009231D8">
              <w:rPr>
                <w:rStyle w:val="ae"/>
                <w:noProof/>
              </w:rPr>
              <w:t>Выв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715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F270D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42D9B" w:rsidRDefault="00642D9B">
          <w:pPr>
            <w:pStyle w:val="15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3371565" w:history="1">
            <w:r w:rsidRPr="009231D8">
              <w:rPr>
                <w:rStyle w:val="ae"/>
                <w:noProof/>
              </w:rPr>
              <w:t>Список</w:t>
            </w:r>
            <w:r w:rsidRPr="009231D8">
              <w:rPr>
                <w:rStyle w:val="ae"/>
                <w:noProof/>
                <w:lang w:val="en-US"/>
              </w:rPr>
              <w:t xml:space="preserve"> </w:t>
            </w:r>
            <w:r w:rsidRPr="009231D8">
              <w:rPr>
                <w:rStyle w:val="ae"/>
                <w:noProof/>
              </w:rPr>
              <w:t>использованных</w:t>
            </w:r>
            <w:r w:rsidRPr="009231D8">
              <w:rPr>
                <w:rStyle w:val="ae"/>
                <w:noProof/>
                <w:lang w:val="en-US"/>
              </w:rPr>
              <w:t xml:space="preserve"> </w:t>
            </w:r>
            <w:r w:rsidRPr="009231D8">
              <w:rPr>
                <w:rStyle w:val="ae"/>
                <w:noProof/>
              </w:rPr>
              <w:t>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715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F270D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42D9B" w:rsidRDefault="00642D9B">
          <w:pPr>
            <w:pStyle w:val="15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3371566" w:history="1">
            <w:r w:rsidRPr="009231D8">
              <w:rPr>
                <w:rStyle w:val="ae"/>
                <w:noProof/>
              </w:rPr>
              <w:t>Приложение 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715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F270D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42D9B" w:rsidRDefault="00642D9B">
          <w:pPr>
            <w:pStyle w:val="15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3371567" w:history="1">
            <w:r w:rsidRPr="009231D8">
              <w:rPr>
                <w:rStyle w:val="ae"/>
                <w:noProof/>
              </w:rPr>
              <w:t>Приложение Б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715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F270D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42D9B" w:rsidRDefault="00642D9B">
          <w:pPr>
            <w:pStyle w:val="15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3371568" w:history="1">
            <w:r w:rsidRPr="009231D8">
              <w:rPr>
                <w:rStyle w:val="ae"/>
                <w:noProof/>
              </w:rPr>
              <w:t>Приложение 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715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F270D"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A1AA3" w:rsidRPr="00CD2371" w:rsidRDefault="009A101A" w:rsidP="00D45A6A">
          <w:pPr>
            <w:ind w:firstLine="0"/>
            <w:rPr>
              <w:rFonts w:cs="Times New Roman"/>
              <w:color w:val="000000" w:themeColor="text1"/>
              <w:szCs w:val="28"/>
            </w:rPr>
          </w:pPr>
          <w:r w:rsidRPr="00CD2371">
            <w:rPr>
              <w:rFonts w:cs="Times New Roman"/>
              <w:b/>
              <w:bCs/>
              <w:color w:val="000000" w:themeColor="text1"/>
              <w:szCs w:val="28"/>
            </w:rPr>
            <w:fldChar w:fldCharType="end"/>
          </w:r>
        </w:p>
      </w:sdtContent>
    </w:sdt>
    <w:p w:rsidR="008A1AA3" w:rsidRPr="00CD2371" w:rsidRDefault="008A1AA3" w:rsidP="00C13812">
      <w:pPr>
        <w:rPr>
          <w:rFonts w:cs="Times New Roman"/>
          <w:color w:val="000000" w:themeColor="text1"/>
          <w:szCs w:val="28"/>
        </w:rPr>
      </w:pPr>
    </w:p>
    <w:p w:rsidR="008A1AA3" w:rsidRPr="00CD2371" w:rsidRDefault="008A1AA3" w:rsidP="00C13812">
      <w:pPr>
        <w:rPr>
          <w:rFonts w:cs="Times New Roman"/>
          <w:color w:val="000000" w:themeColor="text1"/>
          <w:szCs w:val="28"/>
        </w:rPr>
      </w:pPr>
    </w:p>
    <w:p w:rsidR="00C13812" w:rsidRPr="00CD2371" w:rsidRDefault="00C13812" w:rsidP="005C3306">
      <w:pPr>
        <w:rPr>
          <w:rFonts w:cs="Times New Roman"/>
          <w:color w:val="000000" w:themeColor="text1"/>
          <w:szCs w:val="28"/>
        </w:rPr>
      </w:pPr>
    </w:p>
    <w:p w:rsidR="00CF6730" w:rsidRPr="00D45A6A" w:rsidRDefault="008E5BD0" w:rsidP="00D45A6A">
      <w:pPr>
        <w:pStyle w:val="11"/>
      </w:pPr>
      <w:bookmarkStart w:id="1" w:name="_Toc43371552"/>
      <w:r w:rsidRPr="00D45A6A">
        <w:lastRenderedPageBreak/>
        <w:t>Введение</w:t>
      </w:r>
      <w:bookmarkEnd w:id="1"/>
      <w:r w:rsidRPr="00D45A6A">
        <w:t xml:space="preserve"> </w:t>
      </w:r>
    </w:p>
    <w:p w:rsidR="00E16EE7" w:rsidRDefault="00E16EE7" w:rsidP="00E16EE7">
      <w:pPr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В современном обществе очень важно умение планирования и выполнения поставленных задач в установленные сроки. Менеджмент времени очень важен в условиях постоянно меняющегося окружения в любой области человеческой жизнедеятельности, будь то работа, учеба или отдых. Однако многие люди не способны грамотно распределить свое</w:t>
      </w:r>
      <w:r w:rsidR="00701DAB">
        <w:rPr>
          <w:rFonts w:cs="Times New Roman"/>
          <w:color w:val="000000" w:themeColor="text1"/>
          <w:szCs w:val="28"/>
        </w:rPr>
        <w:t xml:space="preserve"> время</w:t>
      </w:r>
      <w:r>
        <w:rPr>
          <w:rFonts w:cs="Times New Roman"/>
          <w:color w:val="000000" w:themeColor="text1"/>
          <w:szCs w:val="28"/>
        </w:rPr>
        <w:t xml:space="preserve">, откладывают </w:t>
      </w:r>
      <w:r w:rsidR="003B102E">
        <w:rPr>
          <w:rFonts w:cs="Times New Roman"/>
          <w:color w:val="000000" w:themeColor="text1"/>
          <w:szCs w:val="28"/>
        </w:rPr>
        <w:t>выполнение задач</w:t>
      </w:r>
      <w:r>
        <w:rPr>
          <w:rFonts w:cs="Times New Roman"/>
          <w:color w:val="000000" w:themeColor="text1"/>
          <w:szCs w:val="28"/>
        </w:rPr>
        <w:t xml:space="preserve"> на </w:t>
      </w:r>
      <w:r w:rsidR="003B102E">
        <w:rPr>
          <w:rFonts w:cs="Times New Roman"/>
          <w:color w:val="000000" w:themeColor="text1"/>
          <w:szCs w:val="28"/>
        </w:rPr>
        <w:t xml:space="preserve">поздние сроки, либо не способны сконцентрироваться во время выполнения </w:t>
      </w:r>
      <w:r w:rsidR="00701DAB">
        <w:rPr>
          <w:rFonts w:cs="Times New Roman"/>
          <w:color w:val="000000" w:themeColor="text1"/>
          <w:szCs w:val="28"/>
        </w:rPr>
        <w:t>задач</w:t>
      </w:r>
      <w:r w:rsidR="003B102E">
        <w:rPr>
          <w:rFonts w:cs="Times New Roman"/>
          <w:color w:val="000000" w:themeColor="text1"/>
          <w:szCs w:val="28"/>
        </w:rPr>
        <w:t>.</w:t>
      </w:r>
    </w:p>
    <w:p w:rsidR="003B102E" w:rsidRDefault="00701DAB" w:rsidP="00E16EE7">
      <w:pPr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 xml:space="preserve">Существует несколько причин подобного явления. Начиная от лени,  и заканчивая </w:t>
      </w:r>
      <w:r w:rsidR="006A09CD">
        <w:rPr>
          <w:rFonts w:cs="Times New Roman"/>
          <w:color w:val="000000" w:themeColor="text1"/>
          <w:szCs w:val="28"/>
        </w:rPr>
        <w:t>поведенческим</w:t>
      </w:r>
      <w:r>
        <w:rPr>
          <w:rFonts w:cs="Times New Roman"/>
          <w:color w:val="000000" w:themeColor="text1"/>
          <w:szCs w:val="28"/>
        </w:rPr>
        <w:t>и</w:t>
      </w:r>
      <w:r w:rsidR="006A09CD">
        <w:rPr>
          <w:rFonts w:cs="Times New Roman"/>
          <w:color w:val="000000" w:themeColor="text1"/>
          <w:szCs w:val="28"/>
        </w:rPr>
        <w:t xml:space="preserve"> расстройств</w:t>
      </w:r>
      <w:r>
        <w:rPr>
          <w:rFonts w:cs="Times New Roman"/>
          <w:color w:val="000000" w:themeColor="text1"/>
          <w:szCs w:val="28"/>
        </w:rPr>
        <w:t>ами</w:t>
      </w:r>
      <w:r w:rsidR="003B102E">
        <w:rPr>
          <w:rFonts w:cs="Times New Roman"/>
          <w:color w:val="000000" w:themeColor="text1"/>
          <w:szCs w:val="28"/>
        </w:rPr>
        <w:t xml:space="preserve">, такими как прокрастинация или </w:t>
      </w:r>
      <w:r w:rsidR="003B102E" w:rsidRPr="003B102E">
        <w:rPr>
          <w:rFonts w:cs="Times New Roman"/>
          <w:color w:val="000000" w:themeColor="text1"/>
          <w:szCs w:val="28"/>
        </w:rPr>
        <w:t>синдром дефицита внимания/гиперактивности</w:t>
      </w:r>
      <w:r>
        <w:rPr>
          <w:rFonts w:cs="Times New Roman"/>
          <w:color w:val="000000" w:themeColor="text1"/>
          <w:szCs w:val="28"/>
        </w:rPr>
        <w:t>.</w:t>
      </w:r>
    </w:p>
    <w:p w:rsidR="00701DAB" w:rsidRDefault="00701DAB" w:rsidP="00986E93">
      <w:pPr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 xml:space="preserve">Вне зависимости от причины проявления данной проблемы, с ней можно бороться, при условии, что человек сам готов к этому. </w:t>
      </w:r>
      <w:proofErr w:type="gramStart"/>
      <w:r w:rsidR="003B102E">
        <w:rPr>
          <w:rFonts w:cs="Times New Roman"/>
          <w:color w:val="000000" w:themeColor="text1"/>
          <w:szCs w:val="28"/>
        </w:rPr>
        <w:t>Симптомы</w:t>
      </w:r>
      <w:proofErr w:type="gramEnd"/>
      <w:r w:rsidR="003B102E">
        <w:rPr>
          <w:rFonts w:cs="Times New Roman"/>
          <w:color w:val="000000" w:themeColor="text1"/>
          <w:szCs w:val="28"/>
        </w:rPr>
        <w:t xml:space="preserve"> вызванные прокрастинацей и дефицитом </w:t>
      </w:r>
      <w:r w:rsidR="00986E93">
        <w:rPr>
          <w:rFonts w:cs="Times New Roman"/>
          <w:color w:val="000000" w:themeColor="text1"/>
          <w:szCs w:val="28"/>
        </w:rPr>
        <w:t>внимания</w:t>
      </w:r>
      <w:r w:rsidR="003B102E">
        <w:rPr>
          <w:rFonts w:cs="Times New Roman"/>
          <w:color w:val="000000" w:themeColor="text1"/>
          <w:szCs w:val="28"/>
        </w:rPr>
        <w:t xml:space="preserve"> </w:t>
      </w:r>
      <w:r w:rsidR="00986E93">
        <w:rPr>
          <w:rFonts w:cs="Times New Roman"/>
          <w:color w:val="000000" w:themeColor="text1"/>
          <w:szCs w:val="28"/>
        </w:rPr>
        <w:t xml:space="preserve">могут быть </w:t>
      </w:r>
      <w:r w:rsidR="003B102E">
        <w:rPr>
          <w:rFonts w:cs="Times New Roman"/>
          <w:color w:val="000000" w:themeColor="text1"/>
          <w:szCs w:val="28"/>
        </w:rPr>
        <w:t>частично подав</w:t>
      </w:r>
      <w:r w:rsidR="00986E93">
        <w:rPr>
          <w:rFonts w:cs="Times New Roman"/>
          <w:color w:val="000000" w:themeColor="text1"/>
          <w:szCs w:val="28"/>
        </w:rPr>
        <w:t>лены</w:t>
      </w:r>
      <w:r w:rsidR="003B102E">
        <w:rPr>
          <w:rFonts w:cs="Times New Roman"/>
          <w:color w:val="000000" w:themeColor="text1"/>
          <w:szCs w:val="28"/>
        </w:rPr>
        <w:t>.</w:t>
      </w:r>
      <w:r>
        <w:rPr>
          <w:rFonts w:cs="Times New Roman"/>
          <w:color w:val="000000" w:themeColor="text1"/>
          <w:szCs w:val="28"/>
        </w:rPr>
        <w:t xml:space="preserve"> </w:t>
      </w:r>
      <w:proofErr w:type="gramStart"/>
      <w:r>
        <w:rPr>
          <w:rFonts w:cs="Times New Roman"/>
          <w:color w:val="000000" w:themeColor="text1"/>
          <w:szCs w:val="28"/>
        </w:rPr>
        <w:t>Лень</w:t>
      </w:r>
      <w:proofErr w:type="gramEnd"/>
      <w:r w:rsidR="00986E93">
        <w:rPr>
          <w:rFonts w:cs="Times New Roman"/>
          <w:color w:val="000000" w:themeColor="text1"/>
          <w:szCs w:val="28"/>
        </w:rPr>
        <w:t xml:space="preserve"> </w:t>
      </w:r>
      <w:r>
        <w:rPr>
          <w:rFonts w:cs="Times New Roman"/>
          <w:color w:val="000000" w:themeColor="text1"/>
          <w:szCs w:val="28"/>
        </w:rPr>
        <w:t>возможно побороть волевым усилием. А грамотное распределение времени приходит с опытом.</w:t>
      </w:r>
    </w:p>
    <w:p w:rsidR="003B102E" w:rsidRDefault="002A696A" w:rsidP="00E16EE7">
      <w:pPr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Необходимо</w:t>
      </w:r>
      <w:r w:rsidR="00986E93">
        <w:rPr>
          <w:rFonts w:cs="Times New Roman"/>
          <w:color w:val="000000" w:themeColor="text1"/>
          <w:szCs w:val="28"/>
        </w:rPr>
        <w:t xml:space="preserve"> разработать приложение, обеспечивающее </w:t>
      </w:r>
      <w:r>
        <w:rPr>
          <w:rFonts w:cs="Times New Roman"/>
          <w:color w:val="000000" w:themeColor="text1"/>
          <w:szCs w:val="28"/>
        </w:rPr>
        <w:t>простую и понятную систему а</w:t>
      </w:r>
      <w:r w:rsidR="00B944C0">
        <w:rPr>
          <w:rFonts w:cs="Times New Roman"/>
          <w:color w:val="000000" w:themeColor="text1"/>
          <w:szCs w:val="28"/>
        </w:rPr>
        <w:t>втоматизированного расписания,</w:t>
      </w:r>
      <w:r>
        <w:rPr>
          <w:rFonts w:cs="Times New Roman"/>
          <w:color w:val="000000" w:themeColor="text1"/>
          <w:szCs w:val="28"/>
        </w:rPr>
        <w:t xml:space="preserve"> позволяющее увеличить эффективность человека при работе с задачами, требующими дополнительной концентрации.</w:t>
      </w:r>
      <w:r w:rsidR="00853492">
        <w:rPr>
          <w:rFonts w:cs="Times New Roman"/>
          <w:color w:val="000000" w:themeColor="text1"/>
          <w:szCs w:val="28"/>
        </w:rPr>
        <w:t xml:space="preserve"> </w:t>
      </w:r>
    </w:p>
    <w:p w:rsidR="003B102E" w:rsidRDefault="003B102E">
      <w:pPr>
        <w:spacing w:after="200" w:line="276" w:lineRule="auto"/>
        <w:ind w:firstLine="0"/>
        <w:jc w:val="left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br w:type="page"/>
      </w:r>
    </w:p>
    <w:p w:rsidR="003B102E" w:rsidRDefault="00801FD8" w:rsidP="00612DD1">
      <w:pPr>
        <w:pStyle w:val="1"/>
      </w:pPr>
      <w:bookmarkStart w:id="2" w:name="_Toc43371553"/>
      <w:r>
        <w:lastRenderedPageBreak/>
        <w:t xml:space="preserve">1 </w:t>
      </w:r>
      <w:r w:rsidR="00DC2FFA">
        <w:t>Исследование проблем</w:t>
      </w:r>
      <w:r w:rsidR="00F13076">
        <w:t>атики восприятия</w:t>
      </w:r>
      <w:bookmarkEnd w:id="2"/>
    </w:p>
    <w:p w:rsidR="003B102E" w:rsidRPr="003B102E" w:rsidRDefault="003B102E" w:rsidP="003B102E">
      <w:pPr>
        <w:pStyle w:val="2"/>
      </w:pPr>
      <w:bookmarkStart w:id="3" w:name="_Toc43371554"/>
      <w:r>
        <w:t>1.1 С</w:t>
      </w:r>
      <w:r w:rsidR="00820569">
        <w:t>индром дефицита внимания</w:t>
      </w:r>
      <w:bookmarkEnd w:id="3"/>
    </w:p>
    <w:p w:rsidR="00977FA7" w:rsidRPr="00977FA7" w:rsidRDefault="00977FA7" w:rsidP="00977FA7">
      <w:pPr>
        <w:rPr>
          <w:color w:val="000000" w:themeColor="text1"/>
          <w:lang w:eastAsia="ru-RU"/>
        </w:rPr>
      </w:pPr>
      <w:r>
        <w:rPr>
          <w:color w:val="000000" w:themeColor="text1"/>
          <w:lang w:eastAsia="ru-RU"/>
        </w:rPr>
        <w:t>Синдром дефицита внимания и гиперакти</w:t>
      </w:r>
      <w:r w:rsidRPr="00977FA7">
        <w:rPr>
          <w:color w:val="000000" w:themeColor="text1"/>
          <w:lang w:eastAsia="ru-RU"/>
        </w:rPr>
        <w:t xml:space="preserve">вности </w:t>
      </w:r>
      <w:r>
        <w:rPr>
          <w:color w:val="000000" w:themeColor="text1"/>
          <w:lang w:eastAsia="ru-RU"/>
        </w:rPr>
        <w:t>(</w:t>
      </w:r>
      <w:r w:rsidRPr="00977FA7">
        <w:rPr>
          <w:color w:val="000000" w:themeColor="text1"/>
          <w:lang w:eastAsia="ru-RU"/>
        </w:rPr>
        <w:t>СДВГ</w:t>
      </w:r>
      <w:r>
        <w:rPr>
          <w:color w:val="000000" w:themeColor="text1"/>
          <w:lang w:eastAsia="ru-RU"/>
        </w:rPr>
        <w:t>) –</w:t>
      </w:r>
      <w:r w:rsidRPr="00977FA7">
        <w:rPr>
          <w:color w:val="000000" w:themeColor="text1"/>
          <w:lang w:eastAsia="ru-RU"/>
        </w:rPr>
        <w:t xml:space="preserve"> неврологическо-поведенческое расстройство развития, начинающ</w:t>
      </w:r>
      <w:r>
        <w:rPr>
          <w:color w:val="000000" w:themeColor="text1"/>
          <w:lang w:eastAsia="ru-RU"/>
        </w:rPr>
        <w:t>ееся в детском возрасте</w:t>
      </w:r>
      <w:r w:rsidR="0030648D">
        <w:rPr>
          <w:color w:val="000000" w:themeColor="text1"/>
          <w:lang w:eastAsia="ru-RU"/>
        </w:rPr>
        <w:t xml:space="preserve"> </w:t>
      </w:r>
      <w:r>
        <w:rPr>
          <w:color w:val="000000" w:themeColor="text1"/>
          <w:lang w:eastAsia="ru-RU"/>
        </w:rPr>
        <w:t>[1]</w:t>
      </w:r>
      <w:r w:rsidRPr="00977FA7">
        <w:rPr>
          <w:color w:val="000000" w:themeColor="text1"/>
          <w:lang w:eastAsia="ru-RU"/>
        </w:rPr>
        <w:t>. Проявляется такими симптомами, как трудности концентрации внимания, гиперактивность и пл</w:t>
      </w:r>
      <w:r w:rsidR="000F6454">
        <w:rPr>
          <w:color w:val="000000" w:themeColor="text1"/>
          <w:lang w:eastAsia="ru-RU"/>
        </w:rPr>
        <w:t>охо управляемая импульсивность</w:t>
      </w:r>
      <w:r w:rsidR="0030648D">
        <w:rPr>
          <w:color w:val="000000" w:themeColor="text1"/>
          <w:lang w:eastAsia="ru-RU"/>
        </w:rPr>
        <w:t xml:space="preserve"> </w:t>
      </w:r>
      <w:r w:rsidR="000F6454">
        <w:rPr>
          <w:color w:val="000000" w:themeColor="text1"/>
          <w:lang w:eastAsia="ru-RU"/>
        </w:rPr>
        <w:t>[2</w:t>
      </w:r>
      <w:r w:rsidRPr="00977FA7">
        <w:rPr>
          <w:color w:val="000000" w:themeColor="text1"/>
          <w:lang w:eastAsia="ru-RU"/>
        </w:rPr>
        <w:t>]. Также при склонности к СДВГ у взрослых возможны снижение интеллекта и трудности с восприятием информации.</w:t>
      </w:r>
    </w:p>
    <w:p w:rsidR="00977FA7" w:rsidRDefault="00977FA7" w:rsidP="00977FA7">
      <w:pPr>
        <w:rPr>
          <w:color w:val="000000" w:themeColor="text1"/>
          <w:lang w:eastAsia="ru-RU"/>
        </w:rPr>
      </w:pPr>
      <w:r w:rsidRPr="00977FA7">
        <w:rPr>
          <w:color w:val="000000" w:themeColor="text1"/>
          <w:lang w:eastAsia="ru-RU"/>
        </w:rPr>
        <w:t>В МКБ-10 СДВГ относился к гиперкинетическим расстройствам</w:t>
      </w:r>
      <w:r w:rsidR="000F6454">
        <w:rPr>
          <w:color w:val="000000" w:themeColor="text1"/>
          <w:lang w:eastAsia="ru-RU"/>
        </w:rPr>
        <w:t xml:space="preserve"> –</w:t>
      </w:r>
      <w:r w:rsidRPr="00977FA7">
        <w:rPr>
          <w:color w:val="000000" w:themeColor="text1"/>
          <w:lang w:eastAsia="ru-RU"/>
        </w:rPr>
        <w:t xml:space="preserve"> группе эмоциональных расстройств и расстройств поведения, начинающихся обычно в детском возрасте</w:t>
      </w:r>
      <w:r w:rsidR="0030648D">
        <w:rPr>
          <w:color w:val="000000" w:themeColor="text1"/>
          <w:lang w:eastAsia="ru-RU"/>
        </w:rPr>
        <w:t xml:space="preserve"> </w:t>
      </w:r>
      <w:r w:rsidRPr="00977FA7">
        <w:rPr>
          <w:color w:val="000000" w:themeColor="text1"/>
          <w:lang w:eastAsia="ru-RU"/>
        </w:rPr>
        <w:t>[</w:t>
      </w:r>
      <w:r w:rsidR="000F6454">
        <w:rPr>
          <w:color w:val="000000" w:themeColor="text1"/>
          <w:lang w:eastAsia="ru-RU"/>
        </w:rPr>
        <w:t>3</w:t>
      </w:r>
      <w:r w:rsidRPr="00977FA7">
        <w:rPr>
          <w:color w:val="000000" w:themeColor="text1"/>
          <w:lang w:eastAsia="ru-RU"/>
        </w:rPr>
        <w:t>], а в МКБ-11 относится к нейроонтогенетическим расстройствам</w:t>
      </w:r>
      <w:r w:rsidR="0030648D">
        <w:rPr>
          <w:color w:val="000000" w:themeColor="text1"/>
          <w:lang w:eastAsia="ru-RU"/>
        </w:rPr>
        <w:t xml:space="preserve"> </w:t>
      </w:r>
      <w:r w:rsidRPr="00977FA7">
        <w:rPr>
          <w:color w:val="000000" w:themeColor="text1"/>
          <w:lang w:eastAsia="ru-RU"/>
        </w:rPr>
        <w:t>[</w:t>
      </w:r>
      <w:r w:rsidR="000F6454">
        <w:rPr>
          <w:color w:val="000000" w:themeColor="text1"/>
          <w:lang w:eastAsia="ru-RU"/>
        </w:rPr>
        <w:t>4</w:t>
      </w:r>
      <w:r w:rsidRPr="00977FA7">
        <w:rPr>
          <w:color w:val="000000" w:themeColor="text1"/>
          <w:lang w:eastAsia="ru-RU"/>
        </w:rPr>
        <w:t>]. С неврологической точки зрения СДВГ рассматривается как стойкий и хронический синдром, для которого</w:t>
      </w:r>
      <w:r w:rsidR="000F6454">
        <w:rPr>
          <w:color w:val="000000" w:themeColor="text1"/>
          <w:lang w:eastAsia="ru-RU"/>
        </w:rPr>
        <w:t xml:space="preserve"> не найдено способа излечения</w:t>
      </w:r>
      <w:r w:rsidRPr="00977FA7">
        <w:rPr>
          <w:color w:val="000000" w:themeColor="text1"/>
          <w:lang w:eastAsia="ru-RU"/>
        </w:rPr>
        <w:t xml:space="preserve">. Считается, что </w:t>
      </w:r>
      <w:r w:rsidR="002A696A">
        <w:rPr>
          <w:color w:val="000000" w:themeColor="text1"/>
          <w:lang w:eastAsia="ru-RU"/>
        </w:rPr>
        <w:t>только</w:t>
      </w:r>
      <w:r w:rsidRPr="00977FA7">
        <w:rPr>
          <w:color w:val="000000" w:themeColor="text1"/>
          <w:lang w:eastAsia="ru-RU"/>
        </w:rPr>
        <w:t xml:space="preserve"> 30 %</w:t>
      </w:r>
      <w:r w:rsidR="002A696A">
        <w:rPr>
          <w:color w:val="000000" w:themeColor="text1"/>
          <w:lang w:eastAsia="ru-RU"/>
        </w:rPr>
        <w:t xml:space="preserve"> детей</w:t>
      </w:r>
      <w:r w:rsidRPr="00977FA7">
        <w:rPr>
          <w:color w:val="000000" w:themeColor="text1"/>
          <w:lang w:eastAsia="ru-RU"/>
        </w:rPr>
        <w:t xml:space="preserve"> «перерастают» этот синдром либо приспосабливаются к нему во взрослой жизни</w:t>
      </w:r>
      <w:r w:rsidR="0030648D">
        <w:rPr>
          <w:color w:val="000000" w:themeColor="text1"/>
          <w:lang w:eastAsia="ru-RU"/>
        </w:rPr>
        <w:t xml:space="preserve"> </w:t>
      </w:r>
      <w:r w:rsidRPr="00977FA7">
        <w:rPr>
          <w:color w:val="000000" w:themeColor="text1"/>
          <w:lang w:eastAsia="ru-RU"/>
        </w:rPr>
        <w:t>[2].</w:t>
      </w:r>
    </w:p>
    <w:p w:rsidR="002A696A" w:rsidRPr="00977FA7" w:rsidRDefault="00DC2FFA" w:rsidP="00977FA7">
      <w:pPr>
        <w:rPr>
          <w:color w:val="000000" w:themeColor="text1"/>
          <w:lang w:eastAsia="ru-RU"/>
        </w:rPr>
      </w:pPr>
      <w:r>
        <w:rPr>
          <w:color w:val="000000" w:themeColor="text1"/>
          <w:lang w:eastAsia="ru-RU"/>
        </w:rPr>
        <w:t xml:space="preserve">Исходя из определения и симптоматики, основной проблемой людей с диагнозом СДВГ является концентрация на длительных и монотонных задачах. Для того чтобы бороться с подобным явлением требуется разработать систему, позволяющую </w:t>
      </w:r>
      <w:r w:rsidR="00853492">
        <w:rPr>
          <w:color w:val="000000" w:themeColor="text1"/>
          <w:lang w:eastAsia="ru-RU"/>
        </w:rPr>
        <w:t xml:space="preserve">упростить концентрацию на выполнении задания и таким образом увеличить эффективность при монотонной работе. </w:t>
      </w:r>
    </w:p>
    <w:p w:rsidR="003B102E" w:rsidRDefault="003B102E" w:rsidP="003B102E">
      <w:pPr>
        <w:pStyle w:val="2"/>
        <w:rPr>
          <w:lang w:eastAsia="ru-RU"/>
        </w:rPr>
      </w:pPr>
      <w:bookmarkStart w:id="4" w:name="_Toc43371555"/>
      <w:r>
        <w:rPr>
          <w:lang w:eastAsia="ru-RU"/>
        </w:rPr>
        <w:t>1.2 Прокрастинация</w:t>
      </w:r>
      <w:bookmarkEnd w:id="4"/>
    </w:p>
    <w:p w:rsidR="008563D5" w:rsidRPr="003E6675" w:rsidRDefault="001D634D" w:rsidP="001D634D">
      <w:r>
        <w:rPr>
          <w:shd w:val="clear" w:color="auto" w:fill="FFFFFF"/>
        </w:rPr>
        <w:t>Прокрастина</w:t>
      </w:r>
      <w:r w:rsidR="00103343" w:rsidRPr="00103343">
        <w:rPr>
          <w:shd w:val="clear" w:color="auto" w:fill="FFFFFF"/>
        </w:rPr>
        <w:t>ция </w:t>
      </w:r>
      <w:r w:rsidR="00A87498">
        <w:rPr>
          <w:color w:val="202122"/>
          <w:szCs w:val="28"/>
          <w:lang w:eastAsia="ru-RU"/>
        </w:rPr>
        <w:t xml:space="preserve">– </w:t>
      </w:r>
      <w:r w:rsidR="00103343" w:rsidRPr="00103343">
        <w:rPr>
          <w:shd w:val="clear" w:color="auto" w:fill="FFFFFF"/>
        </w:rPr>
        <w:t xml:space="preserve">склонность к постоянному откладыванию даже важных и срочных дел, приводящая к жизненным проблемам и болезненным </w:t>
      </w:r>
      <w:r w:rsidR="00103343" w:rsidRPr="003E6675">
        <w:t>психологическим эффектам</w:t>
      </w:r>
      <w:r w:rsidR="0030648D">
        <w:t xml:space="preserve"> </w:t>
      </w:r>
      <w:r w:rsidR="00103343" w:rsidRPr="003E6675">
        <w:t>[</w:t>
      </w:r>
      <w:r w:rsidR="00017389">
        <w:t>5</w:t>
      </w:r>
      <w:r w:rsidR="00103343" w:rsidRPr="003E6675">
        <w:t>].</w:t>
      </w:r>
    </w:p>
    <w:p w:rsidR="00103343" w:rsidRPr="00A87498" w:rsidRDefault="00103343" w:rsidP="00A87498">
      <w:pPr>
        <w:rPr>
          <w:color w:val="000000" w:themeColor="text1"/>
          <w:szCs w:val="28"/>
          <w:lang w:eastAsia="ru-RU"/>
        </w:rPr>
      </w:pPr>
      <w:r w:rsidRPr="003E6675">
        <w:t>Прокрастинация проявляется в том, что человек, осознавая необходимость выполнения вполне конкретных важных дел (например, своих должностных обязанностей), пренебрегает этой необходимостью и отвлекает своё внимание на</w:t>
      </w:r>
      <w:r w:rsidR="0030648D">
        <w:t xml:space="preserve"> бытовые мелочи или развлечения </w:t>
      </w:r>
      <w:r w:rsidR="00FB1A87" w:rsidRPr="00FB1A87">
        <w:t>[</w:t>
      </w:r>
      <w:r w:rsidR="00017389">
        <w:t>6</w:t>
      </w:r>
      <w:r w:rsidR="00FB1A87" w:rsidRPr="00FB1A87">
        <w:t>]</w:t>
      </w:r>
      <w:r w:rsidR="0030648D">
        <w:t>.</w:t>
      </w:r>
      <w:r w:rsidRPr="003E6675">
        <w:t xml:space="preserve"> В той или </w:t>
      </w:r>
      <w:r w:rsidRPr="003E6675">
        <w:lastRenderedPageBreak/>
        <w:t>иной мере это состояние знакомо большинству людей и до определённого уровня считается нормальным. Прокрастинация становится проблемой, когда превращается в обычное состояние</w:t>
      </w:r>
      <w:r w:rsidR="00A87498" w:rsidRPr="003E6675">
        <w:t>, в котором человек проводит бо</w:t>
      </w:r>
      <w:r w:rsidRPr="003E6675">
        <w:t>льшую часть вре</w:t>
      </w:r>
      <w:r w:rsidR="00A87498" w:rsidRPr="003E6675">
        <w:t>мени. Такой человек откладывает важны</w:t>
      </w:r>
      <w:r w:rsidRPr="003E6675">
        <w:t>е</w:t>
      </w:r>
      <w:r w:rsidR="00A87498" w:rsidRPr="003E6675">
        <w:t xml:space="preserve"> дела</w:t>
      </w:r>
      <w:r w:rsidRPr="003E6675">
        <w:t xml:space="preserve">, а когда оказывается, что все сроки уже прошли, либо просто отказывается от запланированного, либо пытается сделать всё отложенное </w:t>
      </w:r>
      <w:r w:rsidR="00A87498" w:rsidRPr="003E6675">
        <w:t>разом</w:t>
      </w:r>
      <w:r w:rsidRPr="003E6675">
        <w:t xml:space="preserve">, за невозможно короткий промежуток времени. В результате </w:t>
      </w:r>
      <w:r w:rsidR="00A87498" w:rsidRPr="003E6675">
        <w:t xml:space="preserve">– </w:t>
      </w:r>
      <w:r w:rsidRPr="003E6675">
        <w:t>дела не выполняются или выполняются</w:t>
      </w:r>
      <w:r w:rsidRPr="00A87498">
        <w:rPr>
          <w:color w:val="202122"/>
          <w:szCs w:val="28"/>
          <w:lang w:eastAsia="ru-RU"/>
        </w:rPr>
        <w:t xml:space="preserve"> некачественно, с опозданием и не в полном объёме, что приводит к соответствующим отрицательным эффектам в виде неприятностей по службе, упущенных возможностей, недовольства окружающих из-за невыполнения обязательств и </w:t>
      </w:r>
      <w:r w:rsidR="00853492">
        <w:rPr>
          <w:color w:val="202122"/>
          <w:szCs w:val="28"/>
          <w:lang w:eastAsia="ru-RU"/>
        </w:rPr>
        <w:t>т.д</w:t>
      </w:r>
      <w:r w:rsidRPr="00A87498">
        <w:rPr>
          <w:color w:val="000000" w:themeColor="text1"/>
          <w:szCs w:val="28"/>
          <w:lang w:eastAsia="ru-RU"/>
        </w:rPr>
        <w:t xml:space="preserve">. Следствием этого может быть стресс, чувство вины, потеря производительности. Комбинация этих чувств и </w:t>
      </w:r>
      <w:r w:rsidR="00A87498">
        <w:rPr>
          <w:color w:val="000000" w:themeColor="text1"/>
          <w:szCs w:val="28"/>
          <w:lang w:eastAsia="ru-RU"/>
        </w:rPr>
        <w:t xml:space="preserve">перерасхода сил (сначала </w:t>
      </w:r>
      <w:r w:rsidR="00A87498">
        <w:rPr>
          <w:color w:val="202122"/>
          <w:szCs w:val="28"/>
          <w:lang w:eastAsia="ru-RU"/>
        </w:rPr>
        <w:t>–</w:t>
      </w:r>
      <w:r w:rsidRPr="00A87498">
        <w:rPr>
          <w:color w:val="000000" w:themeColor="text1"/>
          <w:szCs w:val="28"/>
          <w:lang w:eastAsia="ru-RU"/>
        </w:rPr>
        <w:t xml:space="preserve"> на второстепенные дела и борьб</w:t>
      </w:r>
      <w:r w:rsidR="00A87498">
        <w:rPr>
          <w:color w:val="000000" w:themeColor="text1"/>
          <w:szCs w:val="28"/>
          <w:lang w:eastAsia="ru-RU"/>
        </w:rPr>
        <w:t xml:space="preserve">у с нарастающей тревогой, затем </w:t>
      </w:r>
      <w:r w:rsidR="00A87498">
        <w:rPr>
          <w:color w:val="202122"/>
          <w:szCs w:val="28"/>
          <w:lang w:eastAsia="ru-RU"/>
        </w:rPr>
        <w:t>–</w:t>
      </w:r>
      <w:r w:rsidR="00A87498">
        <w:rPr>
          <w:color w:val="000000" w:themeColor="text1"/>
          <w:szCs w:val="28"/>
          <w:lang w:eastAsia="ru-RU"/>
        </w:rPr>
        <w:t xml:space="preserve"> </w:t>
      </w:r>
      <w:r w:rsidRPr="00A87498">
        <w:rPr>
          <w:color w:val="000000" w:themeColor="text1"/>
          <w:szCs w:val="28"/>
          <w:lang w:eastAsia="ru-RU"/>
        </w:rPr>
        <w:t>на работу в авральном темпе) может спровоцировать дальнейшую прокрастинацию.</w:t>
      </w:r>
    </w:p>
    <w:p w:rsidR="00103343" w:rsidRPr="00A87498" w:rsidRDefault="00103343" w:rsidP="00A87498">
      <w:pPr>
        <w:rPr>
          <w:color w:val="202122"/>
          <w:szCs w:val="28"/>
          <w:lang w:eastAsia="ru-RU"/>
        </w:rPr>
      </w:pPr>
      <w:r w:rsidRPr="00A87498">
        <w:rPr>
          <w:color w:val="202122"/>
          <w:szCs w:val="28"/>
          <w:lang w:eastAsia="ru-RU"/>
        </w:rPr>
        <w:t xml:space="preserve">Вышеприведённое общее представление признаётся большинством </w:t>
      </w:r>
      <w:r w:rsidRPr="00A87498">
        <w:t>исследователей данного феномена, но различные авторы расходятся в точном определении и конкретных формулировках. Тем не менее, можно выделить особенности откладывания дел, характерные для прокрастинации, что позволяет отделить этот феномен от других близких по содержанию явлений</w:t>
      </w:r>
      <w:r w:rsidR="0030648D">
        <w:t> </w:t>
      </w:r>
      <w:r w:rsidRPr="00A87498">
        <w:t>[</w:t>
      </w:r>
      <w:r w:rsidR="00017389">
        <w:t>7</w:t>
      </w:r>
      <w:r w:rsidRPr="00A87498">
        <w:t>]:</w:t>
      </w:r>
    </w:p>
    <w:p w:rsidR="00103343" w:rsidRPr="00A87498" w:rsidRDefault="00103343" w:rsidP="00A87498">
      <w:pPr>
        <w:pStyle w:val="a"/>
        <w:rPr>
          <w:lang w:eastAsia="ru-RU"/>
        </w:rPr>
      </w:pPr>
      <w:r w:rsidRPr="00A87498">
        <w:rPr>
          <w:lang w:eastAsia="ru-RU"/>
        </w:rPr>
        <w:t>сам факт откладывания;</w:t>
      </w:r>
    </w:p>
    <w:p w:rsidR="00103343" w:rsidRPr="00A87498" w:rsidRDefault="00103343" w:rsidP="00A87498">
      <w:pPr>
        <w:pStyle w:val="a"/>
        <w:rPr>
          <w:lang w:eastAsia="ru-RU"/>
        </w:rPr>
      </w:pPr>
      <w:r w:rsidRPr="00A87498">
        <w:rPr>
          <w:lang w:eastAsia="ru-RU"/>
        </w:rPr>
        <w:t>налич</w:t>
      </w:r>
      <w:r w:rsidR="00A87498">
        <w:rPr>
          <w:lang w:eastAsia="ru-RU"/>
        </w:rPr>
        <w:t xml:space="preserve">ие планов </w:t>
      </w:r>
      <w:r w:rsidR="00A87498">
        <w:rPr>
          <w:color w:val="202122"/>
          <w:szCs w:val="28"/>
          <w:lang w:eastAsia="ru-RU"/>
        </w:rPr>
        <w:t>–</w:t>
      </w:r>
      <w:r w:rsidRPr="00A87498">
        <w:rPr>
          <w:lang w:eastAsia="ru-RU"/>
        </w:rPr>
        <w:t xml:space="preserve"> откладываются дела, которые были предварительно ограничены определёнными сроками;</w:t>
      </w:r>
    </w:p>
    <w:p w:rsidR="00103343" w:rsidRPr="00A87498" w:rsidRDefault="00A87498" w:rsidP="00A87498">
      <w:pPr>
        <w:pStyle w:val="a"/>
        <w:rPr>
          <w:lang w:eastAsia="ru-RU"/>
        </w:rPr>
      </w:pPr>
      <w:r>
        <w:rPr>
          <w:lang w:eastAsia="ru-RU"/>
        </w:rPr>
        <w:t xml:space="preserve">осознанность </w:t>
      </w:r>
      <w:r>
        <w:rPr>
          <w:color w:val="202122"/>
          <w:szCs w:val="28"/>
          <w:lang w:eastAsia="ru-RU"/>
        </w:rPr>
        <w:t>–</w:t>
      </w:r>
      <w:r w:rsidR="00103343" w:rsidRPr="00A87498">
        <w:rPr>
          <w:lang w:eastAsia="ru-RU"/>
        </w:rPr>
        <w:t xml:space="preserve"> человек не забывает про важную задачу и физически может ею заниматься, он откладывает её выполнение умышленно;</w:t>
      </w:r>
    </w:p>
    <w:p w:rsidR="00103343" w:rsidRPr="00A87498" w:rsidRDefault="00A87498" w:rsidP="00A87498">
      <w:pPr>
        <w:pStyle w:val="a"/>
        <w:rPr>
          <w:lang w:eastAsia="ru-RU"/>
        </w:rPr>
      </w:pPr>
      <w:r>
        <w:rPr>
          <w:lang w:eastAsia="ru-RU"/>
        </w:rPr>
        <w:t xml:space="preserve">иррациональность </w:t>
      </w:r>
      <w:r>
        <w:rPr>
          <w:color w:val="202122"/>
          <w:szCs w:val="28"/>
          <w:lang w:eastAsia="ru-RU"/>
        </w:rPr>
        <w:t>–</w:t>
      </w:r>
      <w:r w:rsidR="00103343" w:rsidRPr="00A87498">
        <w:rPr>
          <w:lang w:eastAsia="ru-RU"/>
        </w:rPr>
        <w:t xml:space="preserve"> </w:t>
      </w:r>
      <w:proofErr w:type="gramStart"/>
      <w:r w:rsidR="00103343" w:rsidRPr="00A87498">
        <w:rPr>
          <w:lang w:eastAsia="ru-RU"/>
        </w:rPr>
        <w:t>субъекту</w:t>
      </w:r>
      <w:proofErr w:type="gramEnd"/>
      <w:r w:rsidR="00103343" w:rsidRPr="00A87498">
        <w:rPr>
          <w:lang w:eastAsia="ru-RU"/>
        </w:rPr>
        <w:t xml:space="preserve"> очевидно, что откладывание вызовет те или иные проблемы, то есть он действует заведомо вопреки своим интересам;</w:t>
      </w:r>
    </w:p>
    <w:p w:rsidR="00103343" w:rsidRPr="00A87498" w:rsidRDefault="00A87498" w:rsidP="00A87498">
      <w:pPr>
        <w:pStyle w:val="a"/>
        <w:rPr>
          <w:lang w:eastAsia="ru-RU"/>
        </w:rPr>
      </w:pPr>
      <w:r>
        <w:rPr>
          <w:lang w:eastAsia="ru-RU"/>
        </w:rPr>
        <w:t xml:space="preserve">стресс </w:t>
      </w:r>
      <w:r>
        <w:rPr>
          <w:color w:val="202122"/>
          <w:szCs w:val="28"/>
          <w:lang w:eastAsia="ru-RU"/>
        </w:rPr>
        <w:t xml:space="preserve">– </w:t>
      </w:r>
      <w:r w:rsidR="00103343" w:rsidRPr="00A87498">
        <w:rPr>
          <w:lang w:eastAsia="ru-RU"/>
        </w:rPr>
        <w:t>откладывание вызывает негативные эмоции и утомление.</w:t>
      </w:r>
    </w:p>
    <w:p w:rsidR="00103343" w:rsidRPr="00A87498" w:rsidRDefault="00103343" w:rsidP="00A87498">
      <w:pPr>
        <w:rPr>
          <w:color w:val="202122"/>
          <w:szCs w:val="28"/>
          <w:lang w:eastAsia="ru-RU"/>
        </w:rPr>
      </w:pPr>
      <w:r w:rsidRPr="00A87498">
        <w:lastRenderedPageBreak/>
        <w:t xml:space="preserve">Исходя из этого, можно отделить прокрастинацию от лени (лень не сопровождается стрессом), отдыха (при отдыхе человек восполняет запасы энергии, </w:t>
      </w:r>
      <w:r w:rsidR="003E6675">
        <w:t>а при прокрастинации — теряет)</w:t>
      </w:r>
      <w:r w:rsidR="0030648D">
        <w:t xml:space="preserve"> </w:t>
      </w:r>
      <w:r w:rsidR="003E6675">
        <w:t>[</w:t>
      </w:r>
      <w:r w:rsidR="00017389">
        <w:t>8</w:t>
      </w:r>
      <w:r w:rsidRPr="00A87498">
        <w:t xml:space="preserve">]. Также прокрастинация не </w:t>
      </w:r>
      <w:proofErr w:type="gramStart"/>
      <w:r w:rsidRPr="00A87498">
        <w:t>равнозначна</w:t>
      </w:r>
      <w:proofErr w:type="gramEnd"/>
      <w:r w:rsidRPr="00A87498">
        <w:t xml:space="preserve"> неумелому планированию, когда планы не исполняются и сдвигаются потому, что основываются на неверных оценках возможностей и производительности, хотя ошибки в планировании могут провоцировать или усугублять прокрастинацию</w:t>
      </w:r>
      <w:r w:rsidR="0030648D">
        <w:t xml:space="preserve"> </w:t>
      </w:r>
      <w:r w:rsidRPr="00A87498">
        <w:t>[</w:t>
      </w:r>
      <w:r w:rsidR="00017389">
        <w:t>7</w:t>
      </w:r>
      <w:r w:rsidRPr="00A87498">
        <w:t>]</w:t>
      </w:r>
      <w:r w:rsidRPr="00A87498">
        <w:rPr>
          <w:color w:val="202122"/>
          <w:szCs w:val="28"/>
          <w:lang w:eastAsia="ru-RU"/>
        </w:rPr>
        <w:t>.</w:t>
      </w:r>
    </w:p>
    <w:p w:rsidR="00103343" w:rsidRPr="00A87498" w:rsidRDefault="00103343" w:rsidP="003E6675">
      <w:pPr>
        <w:rPr>
          <w:shd w:val="clear" w:color="auto" w:fill="FFFFFF"/>
        </w:rPr>
      </w:pPr>
      <w:r w:rsidRPr="00A87498">
        <w:rPr>
          <w:shd w:val="clear" w:color="auto" w:fill="FFFFFF"/>
        </w:rPr>
        <w:t>До настоящего времени ни в западной, ни в российской психологии не сформировано единой теории прокрастинации. Нет даже общепринятого определения данного явления. Существуют исследования, пытающиеся связать склонность к прокрастинации с социальными, культурными, демографическими особенностями.</w:t>
      </w:r>
    </w:p>
    <w:p w:rsidR="00103343" w:rsidRPr="00A87498" w:rsidRDefault="00103343" w:rsidP="003E6675">
      <w:pPr>
        <w:rPr>
          <w:lang w:eastAsia="ru-RU"/>
        </w:rPr>
      </w:pPr>
      <w:r w:rsidRPr="00A87498">
        <w:rPr>
          <w:lang w:eastAsia="ru-RU"/>
        </w:rPr>
        <w:t>По Милграму, можно выделить два основных направления прокрастинации: откладывание </w:t>
      </w:r>
      <w:r w:rsidRPr="00A87498">
        <w:rPr>
          <w:i/>
          <w:iCs/>
          <w:lang w:eastAsia="ru-RU"/>
        </w:rPr>
        <w:t>выполнения задач</w:t>
      </w:r>
      <w:r w:rsidRPr="00A87498">
        <w:rPr>
          <w:lang w:eastAsia="ru-RU"/>
        </w:rPr>
        <w:t> и откладывание </w:t>
      </w:r>
      <w:r w:rsidRPr="00A87498">
        <w:rPr>
          <w:i/>
          <w:iCs/>
          <w:lang w:eastAsia="ru-RU"/>
        </w:rPr>
        <w:t>принятия решений</w:t>
      </w:r>
      <w:r w:rsidRPr="00A87498">
        <w:rPr>
          <w:lang w:eastAsia="ru-RU"/>
        </w:rPr>
        <w:t xml:space="preserve">. Милграм, Батори и </w:t>
      </w:r>
      <w:r w:rsidRPr="00A87498">
        <w:t>Моурер</w:t>
      </w:r>
      <w:r w:rsidR="0030648D">
        <w:t xml:space="preserve"> </w:t>
      </w:r>
      <w:r w:rsidRPr="00A87498">
        <w:t>[</w:t>
      </w:r>
      <w:r w:rsidR="00017389">
        <w:t>9</w:t>
      </w:r>
      <w:r w:rsidRPr="00A87498">
        <w:t>]</w:t>
      </w:r>
      <w:r w:rsidRPr="00A87498">
        <w:rPr>
          <w:lang w:eastAsia="ru-RU"/>
        </w:rPr>
        <w:t> выделяют пять характерных типов прокрастинации:</w:t>
      </w:r>
    </w:p>
    <w:p w:rsidR="00103343" w:rsidRPr="00A87498" w:rsidRDefault="00A87498" w:rsidP="00A87498">
      <w:pPr>
        <w:pStyle w:val="a"/>
        <w:rPr>
          <w:lang w:eastAsia="ru-RU"/>
        </w:rPr>
      </w:pPr>
      <w:r>
        <w:rPr>
          <w:lang w:eastAsia="ru-RU"/>
        </w:rPr>
        <w:t xml:space="preserve">бытовая </w:t>
      </w:r>
      <w:r>
        <w:rPr>
          <w:color w:val="202122"/>
          <w:szCs w:val="28"/>
          <w:lang w:eastAsia="ru-RU"/>
        </w:rPr>
        <w:t xml:space="preserve">– </w:t>
      </w:r>
      <w:r w:rsidR="00103343" w:rsidRPr="00A87498">
        <w:rPr>
          <w:lang w:eastAsia="ru-RU"/>
        </w:rPr>
        <w:t>откладывание регулярных повседневных дел, таких как уборка, стирка, работы по дому.</w:t>
      </w:r>
    </w:p>
    <w:p w:rsidR="00103343" w:rsidRPr="00A87498" w:rsidRDefault="00A87498" w:rsidP="00A87498">
      <w:pPr>
        <w:pStyle w:val="a"/>
        <w:rPr>
          <w:lang w:eastAsia="ru-RU"/>
        </w:rPr>
      </w:pPr>
      <w:r w:rsidRPr="00A87498">
        <w:rPr>
          <w:lang w:eastAsia="ru-RU"/>
        </w:rPr>
        <w:t xml:space="preserve">прокрастинация </w:t>
      </w:r>
      <w:r>
        <w:rPr>
          <w:lang w:eastAsia="ru-RU"/>
        </w:rPr>
        <w:t xml:space="preserve">принятия решений </w:t>
      </w:r>
      <w:r>
        <w:rPr>
          <w:color w:val="202122"/>
          <w:szCs w:val="28"/>
          <w:lang w:eastAsia="ru-RU"/>
        </w:rPr>
        <w:t>–</w:t>
      </w:r>
      <w:r w:rsidR="00103343" w:rsidRPr="00A87498">
        <w:rPr>
          <w:lang w:eastAsia="ru-RU"/>
        </w:rPr>
        <w:t xml:space="preserve"> постоянное затягивание выбора по любым, даже самым малозначительным вопросам, когда все условия и информация для принятия решения уже имеются.</w:t>
      </w:r>
    </w:p>
    <w:p w:rsidR="00103343" w:rsidRPr="00A87498" w:rsidRDefault="00A87498" w:rsidP="00A87498">
      <w:pPr>
        <w:pStyle w:val="a"/>
        <w:rPr>
          <w:lang w:eastAsia="ru-RU"/>
        </w:rPr>
      </w:pPr>
      <w:proofErr w:type="gramStart"/>
      <w:r w:rsidRPr="00A87498">
        <w:rPr>
          <w:lang w:eastAsia="ru-RU"/>
        </w:rPr>
        <w:t>невротическая</w:t>
      </w:r>
      <w:proofErr w:type="gramEnd"/>
      <w:r>
        <w:rPr>
          <w:lang w:eastAsia="ru-RU"/>
        </w:rPr>
        <w:t xml:space="preserve"> </w:t>
      </w:r>
      <w:r>
        <w:rPr>
          <w:color w:val="202122"/>
          <w:szCs w:val="28"/>
          <w:lang w:eastAsia="ru-RU"/>
        </w:rPr>
        <w:t>–</w:t>
      </w:r>
      <w:r w:rsidR="00103343" w:rsidRPr="00A87498">
        <w:rPr>
          <w:lang w:eastAsia="ru-RU"/>
        </w:rPr>
        <w:t xml:space="preserve"> затягивание жизненно важных решений, имеющих долговременные последствия: выбора учебного заведения, профессии, партнера, согласия или отказа от брака и так далее.</w:t>
      </w:r>
    </w:p>
    <w:p w:rsidR="00103343" w:rsidRPr="00A87498" w:rsidRDefault="00A87498" w:rsidP="00A87498">
      <w:pPr>
        <w:pStyle w:val="a"/>
        <w:rPr>
          <w:lang w:eastAsia="ru-RU"/>
        </w:rPr>
      </w:pPr>
      <w:r w:rsidRPr="00A87498">
        <w:rPr>
          <w:lang w:eastAsia="ru-RU"/>
        </w:rPr>
        <w:t>академическая</w:t>
      </w:r>
      <w:r>
        <w:rPr>
          <w:lang w:eastAsia="ru-RU"/>
        </w:rPr>
        <w:t xml:space="preserve"> </w:t>
      </w:r>
      <w:r>
        <w:rPr>
          <w:color w:val="202122"/>
          <w:szCs w:val="28"/>
          <w:lang w:eastAsia="ru-RU"/>
        </w:rPr>
        <w:t>–</w:t>
      </w:r>
      <w:r w:rsidR="00103343" w:rsidRPr="00A87498">
        <w:rPr>
          <w:lang w:eastAsia="ru-RU"/>
        </w:rPr>
        <w:t xml:space="preserve"> откладывание выполнения учебных заданий, подготовки курсовых, экзаменов и т. п. </w:t>
      </w:r>
      <w:r>
        <w:rPr>
          <w:lang w:eastAsia="ru-RU"/>
        </w:rPr>
        <w:t>(например: ночь перед экзаменом</w:t>
      </w:r>
      <w:r w:rsidR="00103343" w:rsidRPr="00A87498">
        <w:rPr>
          <w:lang w:eastAsia="ru-RU"/>
        </w:rPr>
        <w:t>, когда за несколько часов изучается материал за весь курс</w:t>
      </w:r>
      <w:r>
        <w:rPr>
          <w:lang w:eastAsia="ru-RU"/>
        </w:rPr>
        <w:t>)</w:t>
      </w:r>
      <w:r w:rsidR="00103343" w:rsidRPr="00A87498">
        <w:rPr>
          <w:lang w:eastAsia="ru-RU"/>
        </w:rPr>
        <w:t>.</w:t>
      </w:r>
    </w:p>
    <w:p w:rsidR="00103343" w:rsidRPr="0030648D" w:rsidRDefault="00A87498" w:rsidP="00A87498">
      <w:pPr>
        <w:pStyle w:val="a"/>
        <w:rPr>
          <w:color w:val="000000" w:themeColor="text1"/>
          <w:lang w:eastAsia="ru-RU"/>
        </w:rPr>
      </w:pPr>
      <w:r w:rsidRPr="00A87498">
        <w:rPr>
          <w:lang w:eastAsia="ru-RU"/>
        </w:rPr>
        <w:lastRenderedPageBreak/>
        <w:t>компульсивная</w:t>
      </w:r>
      <w:r>
        <w:rPr>
          <w:lang w:eastAsia="ru-RU"/>
        </w:rPr>
        <w:t xml:space="preserve"> </w:t>
      </w:r>
      <w:r>
        <w:rPr>
          <w:color w:val="202122"/>
          <w:szCs w:val="28"/>
          <w:lang w:eastAsia="ru-RU"/>
        </w:rPr>
        <w:t>–</w:t>
      </w:r>
      <w:r w:rsidR="00103343" w:rsidRPr="00A87498">
        <w:rPr>
          <w:lang w:eastAsia="ru-RU"/>
        </w:rPr>
        <w:t xml:space="preserve"> сочетание откладывания выполнения дел с откладыванием принятия решений, сложившееся в постоянное </w:t>
      </w:r>
      <w:r w:rsidR="00103343" w:rsidRPr="0030648D">
        <w:rPr>
          <w:color w:val="000000" w:themeColor="text1"/>
          <w:lang w:eastAsia="ru-RU"/>
        </w:rPr>
        <w:t>устойчивое поведение.</w:t>
      </w:r>
    </w:p>
    <w:p w:rsidR="00103343" w:rsidRPr="0030648D" w:rsidRDefault="00103343" w:rsidP="00853492">
      <w:pPr>
        <w:rPr>
          <w:color w:val="000000" w:themeColor="text1"/>
          <w:szCs w:val="28"/>
          <w:lang w:eastAsia="ru-RU"/>
        </w:rPr>
      </w:pPr>
      <w:r w:rsidRPr="0030648D">
        <w:rPr>
          <w:color w:val="000000" w:themeColor="text1"/>
          <w:szCs w:val="28"/>
          <w:lang w:eastAsia="ru-RU"/>
        </w:rPr>
        <w:t xml:space="preserve">Есть несколько вариантов </w:t>
      </w:r>
      <w:r w:rsidRPr="0030648D">
        <w:rPr>
          <w:color w:val="000000" w:themeColor="text1"/>
        </w:rPr>
        <w:t xml:space="preserve">классификации склонных к прокрастинации людей. В опубликованном в 2005 г. </w:t>
      </w:r>
      <w:proofErr w:type="gramStart"/>
      <w:r w:rsidRPr="0030648D">
        <w:rPr>
          <w:color w:val="000000" w:themeColor="text1"/>
        </w:rPr>
        <w:t>исследовании</w:t>
      </w:r>
      <w:proofErr w:type="gramEnd"/>
      <w:r w:rsidRPr="0030648D">
        <w:rPr>
          <w:color w:val="000000" w:themeColor="text1"/>
        </w:rPr>
        <w:t xml:space="preserve"> Чу и Чой</w:t>
      </w:r>
      <w:r w:rsidR="0030648D" w:rsidRPr="0030648D">
        <w:rPr>
          <w:color w:val="000000" w:themeColor="text1"/>
        </w:rPr>
        <w:t xml:space="preserve"> </w:t>
      </w:r>
      <w:r w:rsidRPr="0030648D">
        <w:rPr>
          <w:color w:val="000000" w:themeColor="text1"/>
        </w:rPr>
        <w:t>[1</w:t>
      </w:r>
      <w:r w:rsidR="00017389">
        <w:rPr>
          <w:color w:val="000000" w:themeColor="text1"/>
        </w:rPr>
        <w:t>0</w:t>
      </w:r>
      <w:r w:rsidRPr="0030648D">
        <w:rPr>
          <w:color w:val="000000" w:themeColor="text1"/>
        </w:rPr>
        <w:t>] предложено разделять прокрастинаторов на два основных</w:t>
      </w:r>
      <w:r w:rsidRPr="0030648D">
        <w:rPr>
          <w:color w:val="000000" w:themeColor="text1"/>
          <w:szCs w:val="28"/>
          <w:lang w:eastAsia="ru-RU"/>
        </w:rPr>
        <w:t xml:space="preserve"> типа: «пассивных» и «акти</w:t>
      </w:r>
      <w:r w:rsidR="00853492" w:rsidRPr="0030648D">
        <w:rPr>
          <w:color w:val="000000" w:themeColor="text1"/>
          <w:szCs w:val="28"/>
          <w:lang w:eastAsia="ru-RU"/>
        </w:rPr>
        <w:t>вных».</w:t>
      </w:r>
    </w:p>
    <w:p w:rsidR="00853492" w:rsidRPr="0030648D" w:rsidRDefault="00853492" w:rsidP="00853492">
      <w:pPr>
        <w:rPr>
          <w:color w:val="000000" w:themeColor="text1"/>
          <w:szCs w:val="28"/>
          <w:lang w:eastAsia="ru-RU"/>
        </w:rPr>
      </w:pPr>
      <w:r w:rsidRPr="0030648D">
        <w:rPr>
          <w:color w:val="000000" w:themeColor="text1"/>
          <w:szCs w:val="28"/>
          <w:lang w:eastAsia="ru-RU"/>
        </w:rPr>
        <w:t>Таким образом, основная проблема прокрастинации – неспособность, а если точнее готовность откладывать дела до последнего. При создании графика работы, который не предполагает откладывание, может быть уменьшено влияние данной проблемы на человека, увеличение его показателей активности и качества работы в целом.</w:t>
      </w:r>
    </w:p>
    <w:p w:rsidR="00853492" w:rsidRPr="0030648D" w:rsidRDefault="00853492" w:rsidP="00853492">
      <w:pPr>
        <w:rPr>
          <w:color w:val="000000" w:themeColor="text1"/>
          <w:szCs w:val="28"/>
          <w:lang w:eastAsia="ru-RU"/>
        </w:rPr>
      </w:pPr>
      <w:proofErr w:type="gramStart"/>
      <w:r w:rsidRPr="0030648D">
        <w:rPr>
          <w:color w:val="000000" w:themeColor="text1"/>
          <w:szCs w:val="28"/>
          <w:lang w:eastAsia="ru-RU"/>
        </w:rPr>
        <w:t>Следовательно</w:t>
      </w:r>
      <w:proofErr w:type="gramEnd"/>
      <w:r w:rsidRPr="0030648D">
        <w:rPr>
          <w:color w:val="000000" w:themeColor="text1"/>
          <w:szCs w:val="28"/>
          <w:lang w:eastAsia="ru-RU"/>
        </w:rPr>
        <w:t xml:space="preserve"> требуется разработать систему, которая создавала бы постоянный размеренный график работы и отдыха с учетом заданных изначальных условий и приоритетов.</w:t>
      </w:r>
    </w:p>
    <w:p w:rsidR="00853492" w:rsidRPr="00A87498" w:rsidRDefault="00853492" w:rsidP="00853492">
      <w:pPr>
        <w:rPr>
          <w:lang w:eastAsia="ru-RU"/>
        </w:rPr>
      </w:pPr>
    </w:p>
    <w:p w:rsidR="00103343" w:rsidRDefault="00621463" w:rsidP="00612DD1">
      <w:pPr>
        <w:pStyle w:val="1"/>
      </w:pPr>
      <w:bookmarkStart w:id="5" w:name="_Toc43371556"/>
      <w:r>
        <w:lastRenderedPageBreak/>
        <w:t>2</w:t>
      </w:r>
      <w:r w:rsidR="00A87498">
        <w:t xml:space="preserve"> </w:t>
      </w:r>
      <w:r w:rsidR="00612DD1">
        <w:t>Методики увеличения производительности человека</w:t>
      </w:r>
      <w:bookmarkEnd w:id="5"/>
    </w:p>
    <w:p w:rsidR="009E2C99" w:rsidRPr="009E2C99" w:rsidRDefault="009E2C99" w:rsidP="009E2C99">
      <w:pPr>
        <w:pStyle w:val="2"/>
        <w:rPr>
          <w:rFonts w:eastAsia="Times New Roman"/>
          <w:lang w:eastAsia="ru-RU"/>
        </w:rPr>
      </w:pPr>
      <w:bookmarkStart w:id="6" w:name="_Toc43371557"/>
      <w:r w:rsidRPr="009E2C99">
        <w:t xml:space="preserve">2.1 </w:t>
      </w:r>
      <w:r w:rsidR="0030648D">
        <w:rPr>
          <w:rFonts w:eastAsia="Times New Roman"/>
          <w:lang w:eastAsia="ru-RU"/>
        </w:rPr>
        <w:t>Методика</w:t>
      </w:r>
      <w:r w:rsidR="00D45A6A" w:rsidRPr="00CD2371">
        <w:rPr>
          <w:rFonts w:eastAsia="Times New Roman"/>
          <w:lang w:eastAsia="ru-RU"/>
        </w:rPr>
        <w:t xml:space="preserve"> </w:t>
      </w:r>
      <w:r w:rsidR="00473947" w:rsidRPr="002956A0">
        <w:rPr>
          <w:lang w:val="en-US"/>
        </w:rPr>
        <w:t>Pomodoro</w:t>
      </w:r>
      <w:bookmarkEnd w:id="6"/>
    </w:p>
    <w:p w:rsidR="00D45A6A" w:rsidRPr="00CD2371" w:rsidRDefault="009E2C99" w:rsidP="00D45A6A">
      <w:p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М</w:t>
      </w:r>
      <w:r w:rsidR="00D45A6A" w:rsidRPr="00CD2371">
        <w:rPr>
          <w:rFonts w:eastAsia="Times New Roman"/>
          <w:lang w:eastAsia="ru-RU"/>
        </w:rPr>
        <w:t>етод эффективного управления временем</w:t>
      </w:r>
      <w:r>
        <w:rPr>
          <w:rFonts w:eastAsia="Times New Roman"/>
          <w:lang w:eastAsia="ru-RU"/>
        </w:rPr>
        <w:t xml:space="preserve"> </w:t>
      </w:r>
      <w:r w:rsidR="00473947">
        <w:rPr>
          <w:rFonts w:eastAsia="Times New Roman"/>
          <w:lang w:val="en-US" w:eastAsia="ru-RU"/>
        </w:rPr>
        <w:t>Pomodoro</w:t>
      </w:r>
      <w:r w:rsidRPr="009E2C9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р</w:t>
      </w:r>
      <w:r w:rsidR="00D45A6A" w:rsidRPr="00CD2371">
        <w:rPr>
          <w:rFonts w:eastAsia="Times New Roman"/>
          <w:lang w:eastAsia="ru-RU"/>
        </w:rPr>
        <w:t xml:space="preserve">азработан итальянским студентом Франческо Чирилло. Она </w:t>
      </w:r>
      <w:r>
        <w:rPr>
          <w:rFonts w:eastAsia="Times New Roman"/>
          <w:lang w:eastAsia="ru-RU"/>
        </w:rPr>
        <w:t xml:space="preserve">позволяет </w:t>
      </w:r>
      <w:r w:rsidR="00473947">
        <w:rPr>
          <w:rFonts w:eastAsia="Times New Roman"/>
          <w:lang w:eastAsia="ru-RU"/>
        </w:rPr>
        <w:t>распределить рабочую нагрузку и увеличить производительность, при уменьшении времени работы</w:t>
      </w:r>
      <w:r w:rsidR="00D45A6A" w:rsidRPr="00CD2371">
        <w:rPr>
          <w:rFonts w:eastAsia="Times New Roman"/>
          <w:lang w:eastAsia="ru-RU"/>
        </w:rPr>
        <w:t>.</w:t>
      </w:r>
    </w:p>
    <w:p w:rsidR="00D45A6A" w:rsidRPr="00CD2371" w:rsidRDefault="00473947" w:rsidP="00D45A6A">
      <w:p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Основными целями техники является</w:t>
      </w:r>
      <w:r w:rsidR="00D45A6A" w:rsidRPr="00CD2371">
        <w:rPr>
          <w:rFonts w:eastAsia="Times New Roman"/>
          <w:lang w:eastAsia="ru-RU"/>
        </w:rPr>
        <w:t>:</w:t>
      </w:r>
    </w:p>
    <w:p w:rsidR="00D45A6A" w:rsidRPr="00CD2371" w:rsidRDefault="00D45A6A" w:rsidP="00473947">
      <w:pPr>
        <w:pStyle w:val="a"/>
        <w:rPr>
          <w:lang w:eastAsia="ru-RU"/>
        </w:rPr>
      </w:pPr>
      <w:r w:rsidRPr="00CD2371">
        <w:rPr>
          <w:lang w:eastAsia="ru-RU"/>
        </w:rPr>
        <w:t>поддержка решимо</w:t>
      </w:r>
      <w:r w:rsidR="00473947">
        <w:rPr>
          <w:lang w:eastAsia="ru-RU"/>
        </w:rPr>
        <w:t>сти достигать собственных целей;</w:t>
      </w:r>
    </w:p>
    <w:p w:rsidR="00D45A6A" w:rsidRPr="00CD2371" w:rsidRDefault="00D45A6A" w:rsidP="00473947">
      <w:pPr>
        <w:pStyle w:val="a"/>
        <w:rPr>
          <w:lang w:eastAsia="ru-RU"/>
        </w:rPr>
      </w:pPr>
      <w:r w:rsidRPr="00CD2371">
        <w:rPr>
          <w:lang w:eastAsia="ru-RU"/>
        </w:rPr>
        <w:t>улучшение рабочего и учеб</w:t>
      </w:r>
      <w:r w:rsidR="00473947">
        <w:rPr>
          <w:lang w:eastAsia="ru-RU"/>
        </w:rPr>
        <w:t>ного процесса;</w:t>
      </w:r>
    </w:p>
    <w:p w:rsidR="00D45A6A" w:rsidRPr="00CD2371" w:rsidRDefault="00D45A6A" w:rsidP="00473947">
      <w:pPr>
        <w:pStyle w:val="a"/>
        <w:rPr>
          <w:lang w:eastAsia="ru-RU"/>
        </w:rPr>
      </w:pPr>
      <w:r w:rsidRPr="00CD2371">
        <w:rPr>
          <w:lang w:eastAsia="ru-RU"/>
        </w:rPr>
        <w:t>увеличен</w:t>
      </w:r>
      <w:r w:rsidR="00473947">
        <w:rPr>
          <w:lang w:eastAsia="ru-RU"/>
        </w:rPr>
        <w:t>ие эффективности работы и учёбы;</w:t>
      </w:r>
    </w:p>
    <w:p w:rsidR="00D45A6A" w:rsidRPr="00CD2371" w:rsidRDefault="00D45A6A" w:rsidP="00473947">
      <w:pPr>
        <w:pStyle w:val="a"/>
        <w:rPr>
          <w:lang w:eastAsia="ru-RU"/>
        </w:rPr>
      </w:pPr>
      <w:r w:rsidRPr="00CD2371">
        <w:rPr>
          <w:lang w:eastAsia="ru-RU"/>
        </w:rPr>
        <w:t>развитие решимости действовать в сложных ситуациях.</w:t>
      </w:r>
    </w:p>
    <w:p w:rsidR="00D45A6A" w:rsidRPr="00543B46" w:rsidRDefault="00D45A6A" w:rsidP="00543B46">
      <w:pPr>
        <w:rPr>
          <w:rFonts w:eastAsia="Times New Roman"/>
          <w:lang w:eastAsia="ru-RU"/>
        </w:rPr>
      </w:pPr>
      <w:r w:rsidRPr="00CD2371">
        <w:rPr>
          <w:rFonts w:eastAsia="Times New Roman"/>
          <w:lang w:eastAsia="ru-RU"/>
        </w:rPr>
        <w:t>Суть техники</w:t>
      </w:r>
      <w:r w:rsidR="00543B46">
        <w:rPr>
          <w:rFonts w:eastAsia="Times New Roman"/>
          <w:lang w:eastAsia="ru-RU"/>
        </w:rPr>
        <w:t xml:space="preserve"> проста, но, тем не менее, эффективна</w:t>
      </w:r>
      <w:r w:rsidRPr="00CD2371">
        <w:rPr>
          <w:rFonts w:eastAsia="Times New Roman"/>
          <w:lang w:eastAsia="ru-RU"/>
        </w:rPr>
        <w:t>.</w:t>
      </w:r>
      <w:r w:rsidR="00543B46">
        <w:rPr>
          <w:rFonts w:eastAsia="Times New Roman"/>
          <w:lang w:eastAsia="ru-RU"/>
        </w:rPr>
        <w:t xml:space="preserve"> Требуется определиться с задачей, которую следует выполнить, поставить таймер («помидор») </w:t>
      </w:r>
      <w:r w:rsidRPr="00CD2371">
        <w:rPr>
          <w:rFonts w:eastAsia="Times New Roman"/>
          <w:lang w:eastAsia="ru-RU"/>
        </w:rPr>
        <w:t>на 25 минут.</w:t>
      </w:r>
      <w:r w:rsidR="00543B46">
        <w:rPr>
          <w:rFonts w:eastAsia="Times New Roman"/>
          <w:lang w:eastAsia="ru-RU"/>
        </w:rPr>
        <w:t xml:space="preserve"> Работать</w:t>
      </w:r>
      <w:r w:rsidRPr="00CD2371">
        <w:rPr>
          <w:rFonts w:eastAsia="Times New Roman"/>
          <w:lang w:eastAsia="ru-RU"/>
        </w:rPr>
        <w:t xml:space="preserve">, ни на </w:t>
      </w:r>
      <w:proofErr w:type="gramStart"/>
      <w:r w:rsidR="00543B46" w:rsidRPr="00CD2371">
        <w:rPr>
          <w:rFonts w:eastAsia="Times New Roman"/>
          <w:lang w:eastAsia="ru-RU"/>
        </w:rPr>
        <w:t>что</w:t>
      </w:r>
      <w:proofErr w:type="gramEnd"/>
      <w:r w:rsidRPr="00CD2371">
        <w:rPr>
          <w:rFonts w:eastAsia="Times New Roman"/>
          <w:lang w:eastAsia="ru-RU"/>
        </w:rPr>
        <w:t xml:space="preserve"> не отвлекаясь, пока таймер не прозвонит</w:t>
      </w:r>
      <w:r w:rsidR="00543B46">
        <w:rPr>
          <w:rFonts w:eastAsia="Times New Roman"/>
          <w:lang w:eastAsia="ru-RU"/>
        </w:rPr>
        <w:t xml:space="preserve">, после чего необходимо произвести короткий перерыв 3-5 минут. </w:t>
      </w:r>
      <w:r w:rsidRPr="00CD2371">
        <w:rPr>
          <w:rFonts w:eastAsia="Times New Roman"/>
          <w:lang w:eastAsia="ru-RU"/>
        </w:rPr>
        <w:t xml:space="preserve">После каждого 4-го «помидора» </w:t>
      </w:r>
      <w:r w:rsidR="00543B46">
        <w:rPr>
          <w:rFonts w:eastAsia="Times New Roman"/>
          <w:lang w:eastAsia="ru-RU"/>
        </w:rPr>
        <w:t>необходимо выполнять длинный перерыв (15-30 минут)</w:t>
      </w:r>
      <w:r w:rsidR="0030648D">
        <w:rPr>
          <w:rFonts w:eastAsia="Times New Roman"/>
          <w:lang w:eastAsia="ru-RU"/>
        </w:rPr>
        <w:t xml:space="preserve"> </w:t>
      </w:r>
      <w:r w:rsidR="00543B46" w:rsidRPr="00543B46">
        <w:rPr>
          <w:rFonts w:eastAsia="Times New Roman"/>
          <w:lang w:eastAsia="ru-RU"/>
        </w:rPr>
        <w:t>[1</w:t>
      </w:r>
      <w:r w:rsidR="00017389">
        <w:rPr>
          <w:rFonts w:eastAsia="Times New Roman"/>
          <w:lang w:val="en-US" w:eastAsia="ru-RU"/>
        </w:rPr>
        <w:t>1</w:t>
      </w:r>
      <w:r w:rsidR="00543B46" w:rsidRPr="00543B46">
        <w:rPr>
          <w:rFonts w:eastAsia="Times New Roman"/>
          <w:lang w:eastAsia="ru-RU"/>
        </w:rPr>
        <w:t>].</w:t>
      </w:r>
    </w:p>
    <w:p w:rsidR="00D45A6A" w:rsidRPr="00645EAB" w:rsidRDefault="00543B46" w:rsidP="00645EAB">
      <w:r w:rsidRPr="00543B46">
        <w:rPr>
          <w:rStyle w:val="af5"/>
          <w:rFonts w:eastAsiaTheme="majorEastAsia"/>
          <w:b w:val="0"/>
          <w:color w:val="000000" w:themeColor="text1"/>
          <w:szCs w:val="28"/>
        </w:rPr>
        <w:t>Эффективность</w:t>
      </w:r>
      <w:r>
        <w:rPr>
          <w:rStyle w:val="af5"/>
          <w:rFonts w:eastAsiaTheme="majorEastAsia"/>
          <w:b w:val="0"/>
          <w:color w:val="000000" w:themeColor="text1"/>
          <w:szCs w:val="28"/>
        </w:rPr>
        <w:t xml:space="preserve"> техники</w:t>
      </w:r>
      <w:r w:rsidR="00645EAB" w:rsidRPr="00645EAB">
        <w:rPr>
          <w:rStyle w:val="af5"/>
          <w:rFonts w:eastAsiaTheme="majorEastAsia"/>
          <w:b w:val="0"/>
          <w:color w:val="000000" w:themeColor="text1"/>
          <w:szCs w:val="28"/>
        </w:rPr>
        <w:t xml:space="preserve"> </w:t>
      </w:r>
      <w:r w:rsidR="00645EAB">
        <w:rPr>
          <w:rStyle w:val="af5"/>
          <w:rFonts w:eastAsiaTheme="majorEastAsia"/>
          <w:b w:val="0"/>
          <w:color w:val="000000" w:themeColor="text1"/>
          <w:szCs w:val="28"/>
        </w:rPr>
        <w:t>доказана исследованиями</w:t>
      </w:r>
      <w:r w:rsidR="00D45A6A" w:rsidRPr="00CD2371">
        <w:t xml:space="preserve"> Федерико Гоббо и Маттео Ваккари</w:t>
      </w:r>
      <w:r w:rsidR="00645EAB">
        <w:t xml:space="preserve">, которые </w:t>
      </w:r>
      <w:r w:rsidR="00D45A6A" w:rsidRPr="003A54CB">
        <w:rPr>
          <w:rFonts w:eastAsiaTheme="majorEastAsia"/>
          <w:szCs w:val="28"/>
        </w:rPr>
        <w:t>наблюдали</w:t>
      </w:r>
      <w:r w:rsidR="00645EAB">
        <w:t xml:space="preserve"> </w:t>
      </w:r>
      <w:r w:rsidR="00D45A6A" w:rsidRPr="00CD2371">
        <w:t>за группой программистов, р</w:t>
      </w:r>
      <w:r w:rsidR="002956A0">
        <w:t>аботающих с техникой и без неё</w:t>
      </w:r>
      <w:r w:rsidR="003A54CB" w:rsidRPr="003A54CB">
        <w:t xml:space="preserve">. </w:t>
      </w:r>
      <w:r w:rsidR="00D45A6A" w:rsidRPr="00CD2371">
        <w:t>Эффективность их работы по технике Pomodoro была выше</w:t>
      </w:r>
      <w:r w:rsidR="00DF2DF5">
        <w:t xml:space="preserve"> </w:t>
      </w:r>
      <w:r w:rsidR="003A54CB" w:rsidRPr="00C454FB">
        <w:t>[</w:t>
      </w:r>
      <w:r w:rsidR="003A54CB" w:rsidRPr="002956A0">
        <w:t>1</w:t>
      </w:r>
      <w:r w:rsidR="00017389" w:rsidRPr="00D93F40">
        <w:t>2</w:t>
      </w:r>
      <w:r w:rsidR="003A54CB" w:rsidRPr="002956A0">
        <w:t>]</w:t>
      </w:r>
      <w:r w:rsidR="00D45A6A" w:rsidRPr="00CD2371">
        <w:t>. Другое </w:t>
      </w:r>
      <w:r w:rsidR="00D45A6A" w:rsidRPr="003A54CB">
        <w:rPr>
          <w:rFonts w:eastAsiaTheme="majorEastAsia"/>
          <w:szCs w:val="28"/>
        </w:rPr>
        <w:t>исследование</w:t>
      </w:r>
      <w:r w:rsidR="00D45A6A" w:rsidRPr="00CD2371">
        <w:t xml:space="preserve">, проведённое компанией Staples, показало неэффективность работников, которые трудятся </w:t>
      </w:r>
      <w:r w:rsidR="00645EAB">
        <w:t xml:space="preserve">без перерыва, </w:t>
      </w:r>
      <w:proofErr w:type="gramStart"/>
      <w:r w:rsidR="00645EAB">
        <w:t>кроме</w:t>
      </w:r>
      <w:proofErr w:type="gramEnd"/>
      <w:r w:rsidR="00645EAB">
        <w:t xml:space="preserve"> обеденного.</w:t>
      </w:r>
    </w:p>
    <w:p w:rsidR="00D45A6A" w:rsidRPr="00CD2371" w:rsidRDefault="00645EAB" w:rsidP="00645EAB">
      <w:r>
        <w:t>Как и любую другую технику, Pomodoro</w:t>
      </w:r>
      <w:r w:rsidR="00D45A6A" w:rsidRPr="00CD2371">
        <w:t xml:space="preserve"> допускается адаптировать под собственные потребности. Время работы и отдыха можно уменьшать или увеличивать, ориентируясь на личные предпочтения и, конечно же, на род деятельности.</w:t>
      </w:r>
    </w:p>
    <w:p w:rsidR="00D45A6A" w:rsidRPr="00CD2371" w:rsidRDefault="00D45A6A" w:rsidP="00D45A6A">
      <w:r w:rsidRPr="00CD2371">
        <w:lastRenderedPageBreak/>
        <w:t>Рано или поздно наступит такой момент, когда задача будет полностью выполнена, а на таймере останется еще немало времени. В таком случае можно заняться планированием будущих задач, подведением текущих итогов, разбором прошлых неточностей, чтением качественной литературы или выполнением внеплановых заданий, не входящих в текущий список дел.</w:t>
      </w:r>
    </w:p>
    <w:p w:rsidR="00D45A6A" w:rsidRDefault="00D45A6A" w:rsidP="0030648D">
      <w:r w:rsidRPr="00CD2371">
        <w:t xml:space="preserve">Жесткие временные рамки способны вызвать определенный дискомфорт у людей, занимающихся креативными профессиями. Сюда можно отнести и музыкантов, и писателей, и художников. «Pomodoro» будет агрессивно воздействовать на их </w:t>
      </w:r>
      <w:proofErr w:type="gramStart"/>
      <w:r w:rsidRPr="00CD2371">
        <w:t>вдохновение</w:t>
      </w:r>
      <w:proofErr w:type="gramEnd"/>
      <w:r w:rsidRPr="00CD2371">
        <w:t xml:space="preserve"> и разрушать </w:t>
      </w:r>
      <w:r w:rsidRPr="00D349C5">
        <w:rPr>
          <w:rFonts w:eastAsiaTheme="majorEastAsia"/>
          <w:szCs w:val="28"/>
          <w:bdr w:val="none" w:sz="0" w:space="0" w:color="auto" w:frame="1"/>
        </w:rPr>
        <w:t>атмосферу творчества</w:t>
      </w:r>
      <w:r w:rsidR="00DF2DF5">
        <w:t xml:space="preserve"> </w:t>
      </w:r>
      <w:r w:rsidR="00543B46" w:rsidRPr="00543B46">
        <w:t>[1</w:t>
      </w:r>
      <w:r w:rsidR="00017389" w:rsidRPr="00017389">
        <w:t>3</w:t>
      </w:r>
      <w:r w:rsidR="00543B46" w:rsidRPr="00543B46">
        <w:t>]</w:t>
      </w:r>
      <w:r w:rsidR="006F24CB">
        <w:t>.</w:t>
      </w:r>
    </w:p>
    <w:p w:rsidR="0030648D" w:rsidRDefault="0030648D" w:rsidP="0030648D">
      <w:r>
        <w:t>Для реализации данной методики требуется простой алгоритм-таймер, который будет оповещать пользователя о начале и завершении циклов работы и отдыха. Также возможно изменение времени таймера для адаптации под рабочий ритм человека.</w:t>
      </w:r>
    </w:p>
    <w:p w:rsidR="0030648D" w:rsidRPr="00543B46" w:rsidRDefault="0030648D" w:rsidP="006F24CB"/>
    <w:p w:rsidR="00D349C5" w:rsidRPr="00473947" w:rsidRDefault="00473947" w:rsidP="00473947">
      <w:pPr>
        <w:pStyle w:val="2"/>
      </w:pPr>
      <w:bookmarkStart w:id="7" w:name="_Toc43371558"/>
      <w:r w:rsidRPr="00543B46">
        <w:t xml:space="preserve">2.2 </w:t>
      </w:r>
      <w:r w:rsidR="0030648D">
        <w:t>Методики</w:t>
      </w:r>
      <w:r>
        <w:t xml:space="preserve"> планировани</w:t>
      </w:r>
      <w:r w:rsidR="0030648D">
        <w:t>я и контроля</w:t>
      </w:r>
      <w:bookmarkEnd w:id="7"/>
    </w:p>
    <w:p w:rsidR="00D45A6A" w:rsidRPr="00CD2371" w:rsidRDefault="00D45A6A" w:rsidP="00D45A6A">
      <w:r w:rsidRPr="00CD2371">
        <w:t>План – основа самоконтроля. Он помогает стр</w:t>
      </w:r>
      <w:r w:rsidR="00BF5667">
        <w:t xml:space="preserve">уктурировать свою деятельность. </w:t>
      </w:r>
      <w:r w:rsidRPr="00CD2371">
        <w:t xml:space="preserve">При желании любой график можно скорректировать: ужесточить или же, наоборот, ослабить. Зато, преодолев очередной этап, </w:t>
      </w:r>
      <w:r w:rsidR="00BF5667">
        <w:t>происходит эмоциональный подъем, позволяющий продолжать работать</w:t>
      </w:r>
      <w:r w:rsidRPr="00CD2371">
        <w:t>.</w:t>
      </w:r>
    </w:p>
    <w:p w:rsidR="00D45A6A" w:rsidRPr="00CD2371" w:rsidRDefault="00D45A6A" w:rsidP="00D45A6A">
      <w:r w:rsidRPr="00CD2371">
        <w:t xml:space="preserve">Нельзя хвататься за все – рабочий день не безразмерный. </w:t>
      </w:r>
      <w:r w:rsidR="00BF5667">
        <w:t xml:space="preserve">Человеку требуется достаточно времени </w:t>
      </w:r>
      <w:r w:rsidRPr="00CD2371">
        <w:t xml:space="preserve">и на работу, и на личную жизнь, и на отдых. Поэтому в список заданий на день </w:t>
      </w:r>
      <w:r w:rsidR="00BF5667">
        <w:t xml:space="preserve">лучше </w:t>
      </w:r>
      <w:r w:rsidRPr="00CD2371">
        <w:t>запи</w:t>
      </w:r>
      <w:r w:rsidR="00BF5667">
        <w:t>сывать</w:t>
      </w:r>
      <w:r w:rsidRPr="00CD2371">
        <w:t xml:space="preserve"> 5-6 неотложных дел, а менее срочные и важные перенесите на конец недели или месяца.</w:t>
      </w:r>
    </w:p>
    <w:p w:rsidR="00D45A6A" w:rsidRPr="00CD2371" w:rsidRDefault="00D45A6A" w:rsidP="00D45A6A">
      <w:r w:rsidRPr="00CD2371">
        <w:t xml:space="preserve">Гораздо легче выполнять задание, разбив его на отдельные этапы. </w:t>
      </w:r>
      <w:r w:rsidR="00BF5667">
        <w:t>Для каждого этапа, однако,</w:t>
      </w:r>
      <w:r w:rsidRPr="00CD2371">
        <w:t xml:space="preserve"> тоже необходимо уст</w:t>
      </w:r>
      <w:r w:rsidR="00BF5667">
        <w:t>ановить четкие временные рамки.</w:t>
      </w:r>
    </w:p>
    <w:p w:rsidR="00D45A6A" w:rsidRPr="00CD2371" w:rsidRDefault="00D45A6A" w:rsidP="00D45A6A">
      <w:r w:rsidRPr="00CD2371">
        <w:lastRenderedPageBreak/>
        <w:t xml:space="preserve">Психологи рекомендуют сначала выполнять наиболее сложную и, возможно, не самую приятную работу. После чего перейти к тому, что </w:t>
      </w:r>
      <w:r w:rsidR="00BF5667" w:rsidRPr="00CD2371">
        <w:t xml:space="preserve">нравится </w:t>
      </w:r>
      <w:r w:rsidRPr="00CD2371">
        <w:t xml:space="preserve">больше, что позволит быстро закончить запланированное на день. </w:t>
      </w:r>
    </w:p>
    <w:p w:rsidR="00D45A6A" w:rsidRPr="00CD2371" w:rsidRDefault="00BF5667" w:rsidP="00D45A6A">
      <w:r>
        <w:t xml:space="preserve">Не следует также забывать о </w:t>
      </w:r>
      <w:r w:rsidRPr="00BF5667">
        <w:rPr>
          <w:rFonts w:eastAsiaTheme="majorEastAsia"/>
          <w:szCs w:val="28"/>
        </w:rPr>
        <w:t>з</w:t>
      </w:r>
      <w:r w:rsidR="00D45A6A" w:rsidRPr="00BF5667">
        <w:rPr>
          <w:rFonts w:eastAsiaTheme="majorEastAsia"/>
          <w:szCs w:val="28"/>
        </w:rPr>
        <w:t>акон</w:t>
      </w:r>
      <w:r w:rsidRPr="00BF5667">
        <w:rPr>
          <w:rFonts w:eastAsiaTheme="majorEastAsia"/>
          <w:szCs w:val="28"/>
        </w:rPr>
        <w:t>е</w:t>
      </w:r>
      <w:r w:rsidR="00D45A6A" w:rsidRPr="00BF5667">
        <w:rPr>
          <w:rFonts w:eastAsiaTheme="majorEastAsia"/>
          <w:szCs w:val="28"/>
        </w:rPr>
        <w:t xml:space="preserve"> Парето</w:t>
      </w:r>
      <w:r>
        <w:t xml:space="preserve"> (</w:t>
      </w:r>
      <w:r w:rsidR="00D45A6A" w:rsidRPr="00CD2371">
        <w:t>правило 80/20</w:t>
      </w:r>
      <w:r>
        <w:t>),</w:t>
      </w:r>
      <w:r w:rsidR="00D45A6A" w:rsidRPr="00CD2371">
        <w:t xml:space="preserve"> </w:t>
      </w:r>
      <w:r>
        <w:t xml:space="preserve">который </w:t>
      </w:r>
      <w:r w:rsidR="00D45A6A" w:rsidRPr="00CD2371">
        <w:t xml:space="preserve">помогает оценить эффективность любой деятельности. </w:t>
      </w:r>
      <w:r>
        <w:t xml:space="preserve">Заключается данный закон в отношении выполненной работы к полученному результату, а именно: </w:t>
      </w:r>
      <w:r w:rsidR="00D45A6A" w:rsidRPr="00CD2371">
        <w:t xml:space="preserve">20% усилий дают 80% результата, а остальные 80% усилий помогают добиться </w:t>
      </w:r>
      <w:r>
        <w:t xml:space="preserve">оставшихся </w:t>
      </w:r>
      <w:r w:rsidR="00D45A6A" w:rsidRPr="00CD2371">
        <w:t>20%. Значит, нужно понять, что даст наибольший эффект, а какие последующие действия будут, по сути, лишними.</w:t>
      </w:r>
    </w:p>
    <w:p w:rsidR="00D45A6A" w:rsidRPr="00CD2371" w:rsidRDefault="00D45A6A" w:rsidP="00D45A6A">
      <w:r w:rsidRPr="00CD2371">
        <w:t>Проанализир</w:t>
      </w:r>
      <w:r w:rsidR="00A2626F">
        <w:t>овав</w:t>
      </w:r>
      <w:r w:rsidRPr="00CD2371">
        <w:t xml:space="preserve"> </w:t>
      </w:r>
      <w:r w:rsidR="00A2626F">
        <w:t>свои задачи и определив</w:t>
      </w:r>
      <w:r w:rsidRPr="00CD2371">
        <w:t>, какие из них попадают в те 20%, которые позволяют добиться 80% результатов</w:t>
      </w:r>
      <w:r w:rsidR="00A2626F">
        <w:t>, требуется</w:t>
      </w:r>
      <w:r w:rsidRPr="00CD2371">
        <w:t xml:space="preserve"> удели</w:t>
      </w:r>
      <w:r w:rsidR="00A2626F">
        <w:t>ть</w:t>
      </w:r>
      <w:r w:rsidRPr="00CD2371">
        <w:t xml:space="preserve"> все внимание тем, которые действительно влияют на </w:t>
      </w:r>
      <w:r w:rsidR="00A2626F">
        <w:t>решение значительной части задач</w:t>
      </w:r>
      <w:r w:rsidRPr="00CD2371">
        <w:t>.</w:t>
      </w:r>
    </w:p>
    <w:p w:rsidR="00D45A6A" w:rsidRPr="003E0FA1" w:rsidRDefault="00BA0372" w:rsidP="00BA0372">
      <w:r>
        <w:t xml:space="preserve">И последнее, но не менее важное – нужно </w:t>
      </w:r>
      <w:r w:rsidR="00D45A6A" w:rsidRPr="00CD2371">
        <w:t>забывать дома о работе. Мозгу, нервной системе необходим полноценный отдых, то есть переключение на книги, кинофильмы, общение с близкими и друзьями. И тогда каждый день вы будете готовы с еще большим усердием воплощать в жизнь свои планы</w:t>
      </w:r>
      <w:r w:rsidR="0030648D">
        <w:t xml:space="preserve"> </w:t>
      </w:r>
      <w:r w:rsidR="0030648D" w:rsidRPr="0030648D">
        <w:t>[1</w:t>
      </w:r>
      <w:r w:rsidR="00017389" w:rsidRPr="00017389">
        <w:t>4</w:t>
      </w:r>
      <w:r w:rsidR="0030648D" w:rsidRPr="0030648D">
        <w:t>]</w:t>
      </w:r>
      <w:r w:rsidR="00D45A6A" w:rsidRPr="00CD2371">
        <w:t>.</w:t>
      </w:r>
    </w:p>
    <w:p w:rsidR="0030648D" w:rsidRPr="0030648D" w:rsidRDefault="0030648D" w:rsidP="00BA0372">
      <w:r>
        <w:t>Таким образом, правильное планирование требует распределения задач так, чтобы сложные или наиболее приоритетные задачи не превышали 5-6 в день, кроме того, оптимально использовать разбиение задач на подзадачи. Также не следует забывать об отдыхе иначе возможно быстрое уставание и угасание мотивации. Следовательно, для программной реализации требуется учитывать приоритетность и важность задачи для пользователя, рабочую нагрузку и время отдыха.</w:t>
      </w:r>
    </w:p>
    <w:p w:rsidR="00FB0AEC" w:rsidRDefault="00D45A6A" w:rsidP="00612DD1">
      <w:pPr>
        <w:pStyle w:val="1"/>
      </w:pPr>
      <w:bookmarkStart w:id="8" w:name="_Toc43371559"/>
      <w:r>
        <w:lastRenderedPageBreak/>
        <w:t>3 Программная реализация</w:t>
      </w:r>
      <w:bookmarkEnd w:id="8"/>
    </w:p>
    <w:p w:rsidR="009B0D90" w:rsidRDefault="00E61D36" w:rsidP="009B0D90">
      <w:pPr>
        <w:pStyle w:val="2"/>
      </w:pPr>
      <w:bookmarkStart w:id="9" w:name="_Toc43371560"/>
      <w:r>
        <w:t xml:space="preserve">3.1 </w:t>
      </w:r>
      <w:r w:rsidR="00141CAC">
        <w:t xml:space="preserve">Средства </w:t>
      </w:r>
      <w:r w:rsidR="0086717B">
        <w:t>разработки</w:t>
      </w:r>
      <w:r w:rsidR="00141CAC">
        <w:t xml:space="preserve"> приложения</w:t>
      </w:r>
      <w:bookmarkEnd w:id="9"/>
      <w:r w:rsidR="00C44C55">
        <w:t xml:space="preserve"> </w:t>
      </w:r>
    </w:p>
    <w:p w:rsidR="00B944C0" w:rsidRDefault="000176BF" w:rsidP="009B0D90">
      <w:r>
        <w:t xml:space="preserve">Разработка программы велась с использованием языка программирования высокого уровня </w:t>
      </w:r>
      <w:r>
        <w:rPr>
          <w:lang w:val="en-US"/>
        </w:rPr>
        <w:t>Python</w:t>
      </w:r>
      <w:r w:rsidR="003E0FA1">
        <w:t xml:space="preserve"> версии 3.7</w:t>
      </w:r>
      <w:r>
        <w:t xml:space="preserve"> </w:t>
      </w:r>
      <w:r w:rsidR="00B944C0" w:rsidRPr="000176BF">
        <w:t>[</w:t>
      </w:r>
      <w:r w:rsidR="00017389" w:rsidRPr="00017389">
        <w:t>15</w:t>
      </w:r>
      <w:r w:rsidR="00B944C0" w:rsidRPr="000176BF">
        <w:t>]</w:t>
      </w:r>
      <w:r w:rsidR="00B944C0">
        <w:t xml:space="preserve"> </w:t>
      </w:r>
      <w:r w:rsidR="003E0FA1">
        <w:t>с помощью интегрированной среды</w:t>
      </w:r>
      <w:r w:rsidRPr="000176BF">
        <w:t xml:space="preserve"> разработки</w:t>
      </w:r>
      <w:r>
        <w:t xml:space="preserve"> </w:t>
      </w:r>
      <w:r>
        <w:rPr>
          <w:lang w:val="en-US"/>
        </w:rPr>
        <w:t>PyCharm</w:t>
      </w:r>
      <w:r>
        <w:t xml:space="preserve">. </w:t>
      </w:r>
    </w:p>
    <w:p w:rsidR="00BF79D9" w:rsidRPr="009D29B3" w:rsidRDefault="000176BF" w:rsidP="00C67A8C">
      <w:r w:rsidRPr="007C583D">
        <w:rPr>
          <w:color w:val="000000" w:themeColor="text1"/>
        </w:rPr>
        <w:t>Для создан</w:t>
      </w:r>
      <w:r w:rsidR="0038070B">
        <w:rPr>
          <w:color w:val="000000" w:themeColor="text1"/>
        </w:rPr>
        <w:t>ия пользовательского интерфейса</w:t>
      </w:r>
      <w:r w:rsidR="003E0FA1" w:rsidRPr="007C583D">
        <w:rPr>
          <w:color w:val="000000" w:themeColor="text1"/>
        </w:rPr>
        <w:t xml:space="preserve"> </w:t>
      </w:r>
      <w:r w:rsidRPr="007C583D">
        <w:rPr>
          <w:color w:val="000000" w:themeColor="text1"/>
        </w:rPr>
        <w:t xml:space="preserve">использовался </w:t>
      </w:r>
      <w:r w:rsidR="009E309B" w:rsidRPr="007C583D">
        <w:rPr>
          <w:color w:val="000000" w:themeColor="text1"/>
        </w:rPr>
        <w:t>фреймворк</w:t>
      </w:r>
      <w:r w:rsidRPr="007C583D">
        <w:rPr>
          <w:color w:val="000000" w:themeColor="text1"/>
        </w:rPr>
        <w:t xml:space="preserve"> </w:t>
      </w:r>
      <w:r w:rsidRPr="007C583D">
        <w:rPr>
          <w:color w:val="000000" w:themeColor="text1"/>
          <w:lang w:val="en-US"/>
        </w:rPr>
        <w:t>QT</w:t>
      </w:r>
      <w:r w:rsidRPr="007C583D">
        <w:rPr>
          <w:color w:val="000000" w:themeColor="text1"/>
        </w:rPr>
        <w:t xml:space="preserve"> </w:t>
      </w:r>
      <w:r w:rsidR="009E309B" w:rsidRPr="007C583D">
        <w:rPr>
          <w:color w:val="000000" w:themeColor="text1"/>
        </w:rPr>
        <w:t xml:space="preserve">для </w:t>
      </w:r>
      <w:r w:rsidR="009E309B" w:rsidRPr="007C583D">
        <w:rPr>
          <w:color w:val="000000" w:themeColor="text1"/>
          <w:lang w:val="en-US"/>
        </w:rPr>
        <w:t>Python</w:t>
      </w:r>
      <w:r w:rsidR="009E309B" w:rsidRPr="007C583D">
        <w:rPr>
          <w:color w:val="000000" w:themeColor="text1"/>
        </w:rPr>
        <w:t xml:space="preserve"> (</w:t>
      </w:r>
      <w:r w:rsidR="009E309B" w:rsidRPr="007C583D">
        <w:rPr>
          <w:color w:val="000000" w:themeColor="text1"/>
          <w:lang w:val="en-US"/>
        </w:rPr>
        <w:t>PyQT</w:t>
      </w:r>
      <w:r w:rsidR="009E309B" w:rsidRPr="007C583D">
        <w:rPr>
          <w:color w:val="000000" w:themeColor="text1"/>
        </w:rPr>
        <w:t xml:space="preserve">) </w:t>
      </w:r>
      <w:r w:rsidRPr="007C583D">
        <w:rPr>
          <w:color w:val="000000" w:themeColor="text1"/>
        </w:rPr>
        <w:t>и приложение PyQt design</w:t>
      </w:r>
      <w:r w:rsidR="00DF2DF5" w:rsidRPr="007C583D">
        <w:rPr>
          <w:color w:val="000000" w:themeColor="text1"/>
        </w:rPr>
        <w:t> </w:t>
      </w:r>
      <w:r w:rsidR="009E309B" w:rsidRPr="007C583D">
        <w:rPr>
          <w:color w:val="000000" w:themeColor="text1"/>
        </w:rPr>
        <w:t>[</w:t>
      </w:r>
      <w:r w:rsidR="00017389" w:rsidRPr="007C583D">
        <w:rPr>
          <w:color w:val="000000" w:themeColor="text1"/>
        </w:rPr>
        <w:t>16</w:t>
      </w:r>
      <w:r w:rsidR="009E309B" w:rsidRPr="007C583D">
        <w:rPr>
          <w:color w:val="000000" w:themeColor="text1"/>
        </w:rPr>
        <w:t xml:space="preserve">]. </w:t>
      </w:r>
      <w:proofErr w:type="gramStart"/>
      <w:r w:rsidR="00F80A1F" w:rsidRPr="007C583D">
        <w:rPr>
          <w:color w:val="000000" w:themeColor="text1"/>
          <w:lang w:val="en-US"/>
        </w:rPr>
        <w:t>QT</w:t>
      </w:r>
      <w:r w:rsidR="00F80A1F" w:rsidRPr="007C583D">
        <w:rPr>
          <w:color w:val="000000" w:themeColor="text1"/>
        </w:rPr>
        <w:t xml:space="preserve"> позволяет создать оконное приложение с помощью </w:t>
      </w:r>
      <w:r w:rsidR="00940926" w:rsidRPr="007C583D">
        <w:rPr>
          <w:color w:val="000000" w:themeColor="text1"/>
        </w:rPr>
        <w:t>удобного интерфейса</w:t>
      </w:r>
      <w:r w:rsidR="0038070B">
        <w:rPr>
          <w:color w:val="000000" w:themeColor="text1"/>
        </w:rPr>
        <w:t xml:space="preserve"> и создать параллельные вычислительные процессы </w:t>
      </w:r>
      <w:r w:rsidR="0086717B">
        <w:rPr>
          <w:color w:val="000000" w:themeColor="text1"/>
        </w:rPr>
        <w:t>во время</w:t>
      </w:r>
      <w:r w:rsidR="0038070B">
        <w:rPr>
          <w:color w:val="000000" w:themeColor="text1"/>
        </w:rPr>
        <w:t xml:space="preserve"> выполнени</w:t>
      </w:r>
      <w:r w:rsidR="0086717B">
        <w:rPr>
          <w:color w:val="000000" w:themeColor="text1"/>
        </w:rPr>
        <w:t>я</w:t>
      </w:r>
      <w:r w:rsidR="0038070B">
        <w:rPr>
          <w:color w:val="000000" w:themeColor="text1"/>
        </w:rPr>
        <w:t xml:space="preserve"> программы</w:t>
      </w:r>
      <w:r w:rsidR="00940926" w:rsidRPr="007C583D">
        <w:rPr>
          <w:color w:val="000000" w:themeColor="text1"/>
        </w:rPr>
        <w:t>.</w:t>
      </w:r>
      <w:proofErr w:type="gramEnd"/>
      <w:r w:rsidR="00940926" w:rsidRPr="007C583D">
        <w:rPr>
          <w:color w:val="000000" w:themeColor="text1"/>
        </w:rPr>
        <w:t xml:space="preserve"> </w:t>
      </w:r>
    </w:p>
    <w:p w:rsidR="00EE1503" w:rsidRPr="00EE1503" w:rsidRDefault="005311BE" w:rsidP="009B0D90">
      <w:r>
        <w:rPr>
          <w:color w:val="000000" w:themeColor="text1"/>
        </w:rPr>
        <w:t xml:space="preserve">Информация пользователя хранится в </w:t>
      </w:r>
      <w:r w:rsidR="00EE1503" w:rsidRPr="00EE1503">
        <w:rPr>
          <w:color w:val="000000" w:themeColor="text1"/>
        </w:rPr>
        <w:t>б</w:t>
      </w:r>
      <w:r>
        <w:rPr>
          <w:color w:val="000000" w:themeColor="text1"/>
        </w:rPr>
        <w:t>азе</w:t>
      </w:r>
      <w:r w:rsidR="009E309B" w:rsidRPr="00EE1503">
        <w:rPr>
          <w:color w:val="000000" w:themeColor="text1"/>
        </w:rPr>
        <w:t xml:space="preserve"> данных</w:t>
      </w:r>
      <w:r>
        <w:rPr>
          <w:color w:val="000000" w:themeColor="text1"/>
        </w:rPr>
        <w:t xml:space="preserve"> </w:t>
      </w:r>
      <w:r>
        <w:rPr>
          <w:color w:val="000000" w:themeColor="text1"/>
          <w:lang w:val="en-US"/>
        </w:rPr>
        <w:t>SQL</w:t>
      </w:r>
      <w:r w:rsidR="00EE1503" w:rsidRPr="00EE1503">
        <w:rPr>
          <w:color w:val="000000" w:themeColor="text1"/>
        </w:rPr>
        <w:t xml:space="preserve">. </w:t>
      </w:r>
      <w:r w:rsidR="00050E5A">
        <w:rPr>
          <w:color w:val="000000" w:themeColor="text1"/>
        </w:rPr>
        <w:t xml:space="preserve">Реализовать базу данных решено с помощью </w:t>
      </w:r>
      <w:r w:rsidR="00EE1503" w:rsidRPr="00EE1503">
        <w:rPr>
          <w:color w:val="000000" w:themeColor="text1"/>
          <w:lang w:val="en-US"/>
        </w:rPr>
        <w:t>MySQL</w:t>
      </w:r>
      <w:r w:rsidR="00050E5A">
        <w:rPr>
          <w:color w:val="000000" w:themeColor="text1"/>
        </w:rPr>
        <w:t xml:space="preserve">, поскольку </w:t>
      </w:r>
      <w:proofErr w:type="gramStart"/>
      <w:r w:rsidR="00050E5A">
        <w:rPr>
          <w:color w:val="000000" w:themeColor="text1"/>
        </w:rPr>
        <w:t>данная</w:t>
      </w:r>
      <w:proofErr w:type="gramEnd"/>
      <w:r w:rsidR="00050E5A">
        <w:rPr>
          <w:color w:val="000000" w:themeColor="text1"/>
        </w:rPr>
        <w:t xml:space="preserve"> РСУБД наиболее проста в управлении и легко масштабируема</w:t>
      </w:r>
      <w:r w:rsidR="00346963">
        <w:rPr>
          <w:color w:val="000000" w:themeColor="text1"/>
        </w:rPr>
        <w:t xml:space="preserve">. Также </w:t>
      </w:r>
      <w:r w:rsidR="00346963">
        <w:rPr>
          <w:color w:val="000000" w:themeColor="text1"/>
          <w:lang w:val="en-US"/>
        </w:rPr>
        <w:t>MySQL</w:t>
      </w:r>
      <w:r w:rsidR="00346963" w:rsidRPr="00346963">
        <w:rPr>
          <w:color w:val="000000" w:themeColor="text1"/>
        </w:rPr>
        <w:t xml:space="preserve"> </w:t>
      </w:r>
      <w:r w:rsidR="00346963">
        <w:rPr>
          <w:color w:val="000000" w:themeColor="text1"/>
        </w:rPr>
        <w:t xml:space="preserve">имеет официальный модуль графического интерфейса, позволяющий быстро и эффективно настраивать и изменять базу данных под названием </w:t>
      </w:r>
      <w:r w:rsidR="00346963">
        <w:rPr>
          <w:color w:val="000000" w:themeColor="text1"/>
          <w:lang w:val="en-US"/>
        </w:rPr>
        <w:t>MySQL</w:t>
      </w:r>
      <w:r w:rsidR="00346963" w:rsidRPr="00346963">
        <w:rPr>
          <w:color w:val="000000" w:themeColor="text1"/>
        </w:rPr>
        <w:t xml:space="preserve"> </w:t>
      </w:r>
      <w:r w:rsidR="00346963">
        <w:rPr>
          <w:color w:val="000000" w:themeColor="text1"/>
          <w:lang w:val="en-US"/>
        </w:rPr>
        <w:t>Workbench</w:t>
      </w:r>
      <w:r w:rsidR="00050E5A">
        <w:rPr>
          <w:color w:val="000000" w:themeColor="text1"/>
        </w:rPr>
        <w:t xml:space="preserve">. Для работы </w:t>
      </w:r>
      <w:r w:rsidR="00050E5A">
        <w:rPr>
          <w:color w:val="000000" w:themeColor="text1"/>
          <w:lang w:val="en-US"/>
        </w:rPr>
        <w:t>MySQL</w:t>
      </w:r>
      <w:r w:rsidR="00050E5A" w:rsidRPr="00050E5A">
        <w:rPr>
          <w:color w:val="000000" w:themeColor="text1"/>
        </w:rPr>
        <w:t xml:space="preserve"> </w:t>
      </w:r>
      <w:r w:rsidR="00050E5A">
        <w:rPr>
          <w:color w:val="000000" w:themeColor="text1"/>
        </w:rPr>
        <w:t xml:space="preserve">с </w:t>
      </w:r>
      <w:r w:rsidR="00050E5A">
        <w:rPr>
          <w:color w:val="000000" w:themeColor="text1"/>
          <w:lang w:val="en-US"/>
        </w:rPr>
        <w:t>Python</w:t>
      </w:r>
      <w:r w:rsidR="00EE1503" w:rsidRPr="00EE1503">
        <w:rPr>
          <w:color w:val="000000" w:themeColor="text1"/>
        </w:rPr>
        <w:t xml:space="preserve"> </w:t>
      </w:r>
      <w:r w:rsidR="00050E5A">
        <w:rPr>
          <w:color w:val="000000" w:themeColor="text1"/>
        </w:rPr>
        <w:t xml:space="preserve">используется </w:t>
      </w:r>
      <w:r w:rsidR="00EE1503" w:rsidRPr="00EE1503">
        <w:rPr>
          <w:color w:val="000000" w:themeColor="text1"/>
        </w:rPr>
        <w:t>соответствующ</w:t>
      </w:r>
      <w:r w:rsidR="00050E5A">
        <w:rPr>
          <w:color w:val="000000" w:themeColor="text1"/>
        </w:rPr>
        <w:t>ий модуль</w:t>
      </w:r>
      <w:r w:rsidR="00EE1503" w:rsidRPr="00EE1503">
        <w:rPr>
          <w:color w:val="000000" w:themeColor="text1"/>
        </w:rPr>
        <w:t xml:space="preserve"> </w:t>
      </w:r>
      <w:r w:rsidR="00050E5A">
        <w:rPr>
          <w:color w:val="000000" w:themeColor="text1"/>
        </w:rPr>
        <w:t xml:space="preserve">под названием </w:t>
      </w:r>
      <w:r w:rsidR="00050E5A">
        <w:rPr>
          <w:color w:val="000000" w:themeColor="text1"/>
          <w:lang w:val="en-US"/>
        </w:rPr>
        <w:t>pymysql</w:t>
      </w:r>
      <w:r w:rsidR="00050E5A" w:rsidRPr="00050E5A">
        <w:rPr>
          <w:color w:val="000000" w:themeColor="text1"/>
        </w:rPr>
        <w:t xml:space="preserve"> </w:t>
      </w:r>
      <w:r w:rsidR="00EE1503" w:rsidRPr="00EE1503">
        <w:rPr>
          <w:color w:val="000000" w:themeColor="text1"/>
        </w:rPr>
        <w:t>[</w:t>
      </w:r>
      <w:r w:rsidR="00017389" w:rsidRPr="00017389">
        <w:rPr>
          <w:color w:val="000000" w:themeColor="text1"/>
        </w:rPr>
        <w:t>17</w:t>
      </w:r>
      <w:r w:rsidR="00EE1503" w:rsidRPr="00EE1503">
        <w:rPr>
          <w:color w:val="000000" w:themeColor="text1"/>
        </w:rPr>
        <w:t>].</w:t>
      </w:r>
      <w:r w:rsidR="0038070B">
        <w:rPr>
          <w:color w:val="000000" w:themeColor="text1"/>
        </w:rPr>
        <w:t xml:space="preserve"> </w:t>
      </w:r>
      <w:r w:rsidR="0038070B" w:rsidRPr="00EE1503">
        <w:rPr>
          <w:color w:val="000000" w:themeColor="text1"/>
        </w:rPr>
        <w:t xml:space="preserve">Модель </w:t>
      </w:r>
      <w:r w:rsidR="0038070B">
        <w:rPr>
          <w:color w:val="000000" w:themeColor="text1"/>
        </w:rPr>
        <w:t xml:space="preserve">базы данных </w:t>
      </w:r>
      <w:r w:rsidR="0038070B" w:rsidRPr="00EE1503">
        <w:rPr>
          <w:color w:val="000000" w:themeColor="text1"/>
        </w:rPr>
        <w:t xml:space="preserve">создана </w:t>
      </w:r>
      <w:r w:rsidR="0038070B">
        <w:rPr>
          <w:color w:val="000000" w:themeColor="text1"/>
        </w:rPr>
        <w:t xml:space="preserve">в программе </w:t>
      </w:r>
      <w:r w:rsidR="0038070B">
        <w:rPr>
          <w:color w:val="000000" w:themeColor="text1"/>
          <w:lang w:val="en-US"/>
        </w:rPr>
        <w:t>ERwin</w:t>
      </w:r>
      <w:r w:rsidR="0038070B" w:rsidRPr="00EE1503">
        <w:rPr>
          <w:color w:val="000000" w:themeColor="text1"/>
        </w:rPr>
        <w:t xml:space="preserve"> </w:t>
      </w:r>
      <w:r w:rsidR="0038070B">
        <w:rPr>
          <w:color w:val="000000" w:themeColor="text1"/>
          <w:lang w:val="en-US"/>
        </w:rPr>
        <w:t>Data</w:t>
      </w:r>
      <w:r w:rsidR="0038070B" w:rsidRPr="00EE1503">
        <w:rPr>
          <w:color w:val="000000" w:themeColor="text1"/>
        </w:rPr>
        <w:t xml:space="preserve"> </w:t>
      </w:r>
      <w:r w:rsidR="0038070B">
        <w:rPr>
          <w:color w:val="000000" w:themeColor="text1"/>
          <w:lang w:val="en-US"/>
        </w:rPr>
        <w:t>Modeler</w:t>
      </w:r>
      <w:r w:rsidR="0038070B" w:rsidRPr="005311BE">
        <w:rPr>
          <w:color w:val="000000" w:themeColor="text1"/>
        </w:rPr>
        <w:t>.</w:t>
      </w:r>
    </w:p>
    <w:p w:rsidR="00E61D36" w:rsidRDefault="00E61D36" w:rsidP="009D29B3">
      <w:pPr>
        <w:pStyle w:val="2"/>
      </w:pPr>
      <w:bookmarkStart w:id="10" w:name="_Toc43371561"/>
      <w:r w:rsidRPr="009D29B3">
        <w:t xml:space="preserve">3.2 </w:t>
      </w:r>
      <w:r w:rsidR="006D1166">
        <w:t>Алгоритм работы</w:t>
      </w:r>
      <w:r w:rsidR="0086717B">
        <w:t xml:space="preserve"> </w:t>
      </w:r>
      <w:r w:rsidR="006D1166">
        <w:t>приложения</w:t>
      </w:r>
      <w:bookmarkEnd w:id="10"/>
    </w:p>
    <w:p w:rsidR="006D1166" w:rsidRPr="006D1166" w:rsidRDefault="006D1166" w:rsidP="006D1166">
      <w:r>
        <w:t xml:space="preserve">В приложении присутствуют четыре основных реализованных элемента. Реализация выполнения методики </w:t>
      </w:r>
      <w:r>
        <w:rPr>
          <w:lang w:val="en-US"/>
        </w:rPr>
        <w:t>Pomodoro</w:t>
      </w:r>
      <w:r w:rsidRPr="006D1166">
        <w:t xml:space="preserve">, </w:t>
      </w:r>
      <w:r>
        <w:t>алгоритм распределяющий элементы расписания, модуль работы с базой данных и система аутентификации логин-пароль.</w:t>
      </w:r>
    </w:p>
    <w:p w:rsidR="006D1166" w:rsidRDefault="006D1166" w:rsidP="006D1166">
      <w:r>
        <w:t>При запуске программы определяется текущее время и дата на компьютере пользователя, после чего производится поиск записанных событий в базе данных и выводятся на экран пользователя. Программа автоматически позиционируется на текущей задаче.</w:t>
      </w:r>
    </w:p>
    <w:p w:rsidR="006D1166" w:rsidRDefault="00924C54" w:rsidP="006D1166">
      <w:r>
        <w:t xml:space="preserve">Если в записи события указано, что требуется дополнительная концентрация при работе, </w:t>
      </w:r>
      <w:r w:rsidR="006D1166">
        <w:t xml:space="preserve">начинает работу </w:t>
      </w:r>
      <w:r>
        <w:t xml:space="preserve">алгоритм, реализующий методику </w:t>
      </w:r>
      <w:r>
        <w:rPr>
          <w:lang w:val="en-US"/>
        </w:rPr>
        <w:lastRenderedPageBreak/>
        <w:t>Pomodoro</w:t>
      </w:r>
      <w:r w:rsidRPr="00924C54">
        <w:t xml:space="preserve">. </w:t>
      </w:r>
      <w:r>
        <w:t>Данные о времени одного помидора для данного пользователя берутся из базы данных</w:t>
      </w:r>
      <w:r w:rsidR="006D1166">
        <w:t xml:space="preserve">. Функция получает текущее значение таймера </w:t>
      </w:r>
      <w:r>
        <w:t>п</w:t>
      </w:r>
      <w:r w:rsidR="006D1166">
        <w:t>омидора (</w:t>
      </w:r>
      <w:r w:rsidR="006D1166" w:rsidRPr="00116447">
        <w:rPr>
          <w:i/>
          <w:lang w:val="en-US"/>
        </w:rPr>
        <w:t>T</w:t>
      </w:r>
      <w:r w:rsidR="006D1166" w:rsidRPr="00EE6A5B">
        <w:t>)</w:t>
      </w:r>
      <w:r w:rsidR="006D1166">
        <w:t xml:space="preserve"> и ожидает </w:t>
      </w:r>
      <w:r w:rsidR="006D1166" w:rsidRPr="00116447">
        <w:rPr>
          <w:i/>
          <w:lang w:val="en-US"/>
        </w:rPr>
        <w:t>T</w:t>
      </w:r>
      <w:r w:rsidR="006D1166" w:rsidRPr="00EE6A5B">
        <w:t xml:space="preserve">*60 </w:t>
      </w:r>
      <w:r w:rsidR="006D1166">
        <w:t xml:space="preserve">секунд, после чего </w:t>
      </w:r>
      <w:r w:rsidR="00346963">
        <w:t>пользователь получает уведомление</w:t>
      </w:r>
      <w:r w:rsidR="006D1166">
        <w:t>. Затем пользователю предлагается выбор: увеличить, уменьшить таймер, либо оставить его с текущим значением. Это необходимо для адаптивной подстройки программы под пользователя и более комфортной работы самого пользователя.</w:t>
      </w:r>
    </w:p>
    <w:p w:rsidR="006D1166" w:rsidRDefault="006D1166" w:rsidP="006D1166">
      <w:r>
        <w:t xml:space="preserve">После указания пользователем соответствующих значений начинается отсчет таймера отдыха, значение которого равно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Pr="00420649">
        <w:t xml:space="preserve"> </w:t>
      </w:r>
      <w:r>
        <w:t xml:space="preserve">минут. </w:t>
      </w:r>
      <w:r w:rsidR="00346963">
        <w:t>В</w:t>
      </w:r>
      <w:r>
        <w:t xml:space="preserve">ремя отдыха </w:t>
      </w:r>
      <w:r w:rsidR="00346963">
        <w:t xml:space="preserve">увеличивается </w:t>
      </w:r>
      <w:r>
        <w:t xml:space="preserve">до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+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eastAsiaTheme="minorEastAsia"/>
        </w:rPr>
        <w:t xml:space="preserve"> минут после каждого четвертого цикла.</w:t>
      </w:r>
    </w:p>
    <w:p w:rsidR="006D1166" w:rsidRDefault="006D1166" w:rsidP="006D1166">
      <w:r>
        <w:t xml:space="preserve">При увеличении и уменьшении времени таймера, требуется реализовать ограничения, позволяющие завершить один полный цикл из четырех итераций до длительного перерыва. Поскольку </w:t>
      </w:r>
      <w:r w:rsidR="00924C54">
        <w:t xml:space="preserve">стандартный </w:t>
      </w:r>
      <w:r>
        <w:t>рабочий день составляет 8 часов, предполагается</w:t>
      </w:r>
      <w:r w:rsidR="00924C54">
        <w:t>,</w:t>
      </w:r>
      <w:r>
        <w:t xml:space="preserve"> что длительный обеденный перерыв производится в середине рабочего дня. Соответственно, для определения наибольшего возможного значения таймера требуется вычислить максимальное допустимое значение для четырехчасового периода.</w:t>
      </w:r>
    </w:p>
    <w:p w:rsidR="006D1166" w:rsidRDefault="006D1166" w:rsidP="006D1166">
      <w:r>
        <w:t>Определяем допустимое значение по формуле 1:</w:t>
      </w:r>
    </w:p>
    <w:p w:rsidR="006D1166" w:rsidRDefault="006D1166" w:rsidP="006D1166">
      <w:pPr>
        <w:pStyle w:val="a9"/>
      </w:pPr>
      <w:r>
        <w:tab/>
      </w:r>
      <w:r w:rsidRPr="0021207F">
        <w:rPr>
          <w:position w:val="-24"/>
        </w:rPr>
        <w:object w:dxaOrig="2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2pt;height:31.2pt" o:ole="">
            <v:imagedata r:id="rId9" o:title=""/>
          </v:shape>
          <o:OLEObject Type="Embed" ProgID="Equation.DSMT4" ShapeID="_x0000_i1025" DrawAspect="Content" ObjectID="_1653984493" r:id="rId10"/>
        </w:object>
      </w:r>
      <w:r>
        <w:tab/>
        <w:t>(1)</w:t>
      </w:r>
    </w:p>
    <w:p w:rsidR="006D1166" w:rsidRPr="000806E9" w:rsidRDefault="006D1166" w:rsidP="006D1166">
      <w:r>
        <w:t xml:space="preserve">После проведения расчетов получаем значение </w:t>
      </w:r>
      <w:r w:rsidRPr="0021207F">
        <w:rPr>
          <w:position w:val="-12"/>
          <w:lang w:val="en-US"/>
        </w:rPr>
        <w:object w:dxaOrig="920" w:dyaOrig="360">
          <v:shape id="_x0000_i1026" type="#_x0000_t75" style="width:46.2pt;height:18pt" o:ole="">
            <v:imagedata r:id="rId11" o:title=""/>
          </v:shape>
          <o:OLEObject Type="Embed" ProgID="Equation.DSMT4" ShapeID="_x0000_i1026" DrawAspect="Content" ObjectID="_1653984494" r:id="rId12"/>
        </w:object>
      </w:r>
      <w:r>
        <w:t>,</w:t>
      </w:r>
      <w:r w:rsidR="00924C54">
        <w:t xml:space="preserve"> </w:t>
      </w:r>
      <w:proofErr w:type="gramStart"/>
      <w:r w:rsidR="00924C54">
        <w:t>следовательно</w:t>
      </w:r>
      <w:proofErr w:type="gramEnd"/>
      <w:r w:rsidR="00924C54">
        <w:t xml:space="preserve"> максимальное время непрерывной работы будет равно </w:t>
      </w:r>
      <w:r w:rsidR="00924C54" w:rsidRPr="00F31A36">
        <w:rPr>
          <w:position w:val="-12"/>
        </w:rPr>
        <w:object w:dxaOrig="920" w:dyaOrig="360">
          <v:shape id="_x0000_i1027" type="#_x0000_t75" style="width:46.2pt;height:18pt" o:ole="">
            <v:imagedata r:id="rId13" o:title=""/>
          </v:shape>
          <o:OLEObject Type="Embed" ProgID="Equation.DSMT4" ShapeID="_x0000_i1027" DrawAspect="Content" ObjectID="_1653984495" r:id="rId14"/>
        </w:object>
      </w:r>
      <w:r w:rsidR="00924C54">
        <w:t>. М</w:t>
      </w:r>
      <w:r>
        <w:t xml:space="preserve">инимальное время целесообразно обозначить таким образом, чтобы время отдыха было не меньше 3 минут, таким образом определяется </w:t>
      </w:r>
      <w:r w:rsidRPr="002E2D60">
        <w:rPr>
          <w:position w:val="-12"/>
        </w:rPr>
        <w:object w:dxaOrig="859" w:dyaOrig="360">
          <v:shape id="_x0000_i1028" type="#_x0000_t75" style="width:43.2pt;height:18pt" o:ole="">
            <v:imagedata r:id="rId15" o:title=""/>
          </v:shape>
          <o:OLEObject Type="Embed" ProgID="Equation.DSMT4" ShapeID="_x0000_i1028" DrawAspect="Content" ObjectID="_1653984496" r:id="rId16"/>
        </w:object>
      </w:r>
      <w:r w:rsidRPr="002E2D60">
        <w:t>.</w:t>
      </w:r>
    </w:p>
    <w:p w:rsidR="006D1166" w:rsidRPr="007D1AC7" w:rsidRDefault="006D1166" w:rsidP="006D1166">
      <w:pPr>
        <w:rPr>
          <w:color w:val="000000" w:themeColor="text1"/>
        </w:rPr>
      </w:pPr>
      <w:r w:rsidRPr="007D1AC7">
        <w:rPr>
          <w:color w:val="000000" w:themeColor="text1"/>
        </w:rPr>
        <w:t xml:space="preserve">Для определения важности события пользователю предлагается пройти тестирование для ранжирования событий по важности. Тестирование представляет собой попарное сравнение событий, после него определяются личные предпочтения того или </w:t>
      </w:r>
      <w:r w:rsidR="00924C54">
        <w:rPr>
          <w:color w:val="000000" w:themeColor="text1"/>
        </w:rPr>
        <w:t>иного события для пользователя</w:t>
      </w:r>
      <w:r w:rsidRPr="007D1AC7">
        <w:rPr>
          <w:color w:val="000000" w:themeColor="text1"/>
        </w:rPr>
        <w:t>.</w:t>
      </w:r>
    </w:p>
    <w:p w:rsidR="006D1166" w:rsidRDefault="006D1166" w:rsidP="006D1166">
      <w:pPr>
        <w:rPr>
          <w:color w:val="000000" w:themeColor="text1"/>
        </w:rPr>
      </w:pPr>
      <w:r w:rsidRPr="007D1AC7">
        <w:rPr>
          <w:color w:val="000000" w:themeColor="text1"/>
        </w:rPr>
        <w:lastRenderedPageBreak/>
        <w:t>При работе пользователь может определить новое событие в расписании, указать его наименование, периодичность, выбрать один из типов событий и указать, возможно ли сдвинуть данное мероприятие, при появлении в расписании более важных событий.</w:t>
      </w:r>
    </w:p>
    <w:p w:rsidR="006D1166" w:rsidRPr="00017389" w:rsidRDefault="006D1166" w:rsidP="006D1166">
      <w:pPr>
        <w:rPr>
          <w:color w:val="000000" w:themeColor="text1"/>
        </w:rPr>
      </w:pPr>
      <w:r w:rsidRPr="00017389">
        <w:rPr>
          <w:color w:val="000000" w:themeColor="text1"/>
        </w:rPr>
        <w:t xml:space="preserve">Также пользователь может создать цель, которая определяется датой – крайним сроком выполнения цели, временем, которое требуется затратить на данную цель, наименованием и типом события. Алгоритм, на основании </w:t>
      </w:r>
      <w:r w:rsidR="00924C54">
        <w:rPr>
          <w:color w:val="000000" w:themeColor="text1"/>
        </w:rPr>
        <w:t>ранжирования событий</w:t>
      </w:r>
      <w:r w:rsidRPr="00017389">
        <w:rPr>
          <w:color w:val="000000" w:themeColor="text1"/>
        </w:rPr>
        <w:t xml:space="preserve"> определяет в расписании время, когда пользователь должен выполнять работу по выполнению данной цели. Поскольку пользователь мог недооценить сложность задачи – программа автоматически увеличивает время, требуемое для выполнения цели.</w:t>
      </w:r>
    </w:p>
    <w:p w:rsidR="006D1166" w:rsidRPr="007D1AC7" w:rsidRDefault="006D1166" w:rsidP="006D1166">
      <w:pPr>
        <w:rPr>
          <w:color w:val="000000" w:themeColor="text1"/>
        </w:rPr>
      </w:pPr>
      <w:r>
        <w:rPr>
          <w:color w:val="000000" w:themeColor="text1"/>
        </w:rPr>
        <w:t xml:space="preserve">Переопределение событий происходит следующим образом. Определяется – возможен ли перенос уже записанных событий, затем определяется его приоритет, после чего, если событие переносимое и его приоритет выше, то новое событие записывается на необходимое время и дату, а </w:t>
      </w:r>
      <w:r w:rsidR="00924C54">
        <w:rPr>
          <w:color w:val="000000" w:themeColor="text1"/>
        </w:rPr>
        <w:t>событие,</w:t>
      </w:r>
      <w:r>
        <w:rPr>
          <w:color w:val="000000" w:themeColor="text1"/>
        </w:rPr>
        <w:t xml:space="preserve"> находившееся в базе данных ранее</w:t>
      </w:r>
      <w:r w:rsidR="00924C54">
        <w:rPr>
          <w:color w:val="000000" w:themeColor="text1"/>
        </w:rPr>
        <w:t>,</w:t>
      </w:r>
      <w:r>
        <w:rPr>
          <w:color w:val="000000" w:themeColor="text1"/>
        </w:rPr>
        <w:t xml:space="preserve"> смещается на время, определяемое смещающим событием.</w:t>
      </w:r>
    </w:p>
    <w:p w:rsidR="00765990" w:rsidRDefault="00765990" w:rsidP="00765990">
      <w:pPr>
        <w:rPr>
          <w:rStyle w:val="mw-headline"/>
          <w:rFonts w:cs="Times New Roman"/>
          <w:szCs w:val="28"/>
        </w:rPr>
      </w:pPr>
      <w:r>
        <w:rPr>
          <w:rStyle w:val="mw-headline"/>
          <w:rFonts w:cs="Times New Roman"/>
          <w:szCs w:val="28"/>
        </w:rPr>
        <w:t xml:space="preserve">Программа использует базу данных </w:t>
      </w:r>
      <w:r>
        <w:rPr>
          <w:rStyle w:val="mw-headline"/>
          <w:rFonts w:cs="Times New Roman"/>
          <w:szCs w:val="28"/>
          <w:lang w:val="en-US"/>
        </w:rPr>
        <w:t>SQL</w:t>
      </w:r>
      <w:r w:rsidRPr="00D6417B">
        <w:rPr>
          <w:rStyle w:val="mw-headline"/>
          <w:rFonts w:cs="Times New Roman"/>
          <w:szCs w:val="28"/>
        </w:rPr>
        <w:t xml:space="preserve"> </w:t>
      </w:r>
      <w:r>
        <w:rPr>
          <w:rStyle w:val="mw-headline"/>
          <w:rFonts w:cs="Times New Roman"/>
          <w:szCs w:val="28"/>
        </w:rPr>
        <w:t xml:space="preserve">для хранения пользовательской информации. Для обеспечения возможности пользования программы </w:t>
      </w:r>
      <w:proofErr w:type="gramStart"/>
      <w:r>
        <w:rPr>
          <w:rStyle w:val="mw-headline"/>
          <w:rFonts w:cs="Times New Roman"/>
          <w:szCs w:val="28"/>
        </w:rPr>
        <w:t>несколькими</w:t>
      </w:r>
      <w:proofErr w:type="gramEnd"/>
      <w:r>
        <w:rPr>
          <w:rStyle w:val="mw-headline"/>
          <w:rFonts w:cs="Times New Roman"/>
          <w:szCs w:val="28"/>
        </w:rPr>
        <w:t xml:space="preserve"> людьми, и защиты их персональных данных – применена система аутентификации логин-пароль. Безопасность хранения в базе данных обеспечивает алгоритм рассчитывающий хэш-функцию и сравнивающий ее со строкой, хранящейся в базе данных.</w:t>
      </w:r>
    </w:p>
    <w:p w:rsidR="00765990" w:rsidRPr="004A5935" w:rsidRDefault="00765990" w:rsidP="00765990">
      <w:pPr>
        <w:rPr>
          <w:rFonts w:cs="Arial"/>
          <w:color w:val="000000" w:themeColor="text1"/>
        </w:rPr>
      </w:pPr>
      <w:r>
        <w:rPr>
          <w:rStyle w:val="mw-headline"/>
          <w:rFonts w:cs="Times New Roman"/>
          <w:szCs w:val="28"/>
        </w:rPr>
        <w:t xml:space="preserve">Хэш-функция – </w:t>
      </w:r>
      <w:r w:rsidRPr="00A86C20">
        <w:rPr>
          <w:rStyle w:val="mw-headline"/>
          <w:rFonts w:cs="Times New Roman"/>
          <w:szCs w:val="28"/>
        </w:rPr>
        <w:t>функция, осуществляющая преобразование массива входн</w:t>
      </w:r>
      <w:r>
        <w:rPr>
          <w:rStyle w:val="mw-headline"/>
          <w:rFonts w:cs="Times New Roman"/>
          <w:szCs w:val="28"/>
        </w:rPr>
        <w:t>ых данных произвольной длины в выходную</w:t>
      </w:r>
      <w:r w:rsidRPr="00A86C20">
        <w:rPr>
          <w:rStyle w:val="mw-headline"/>
          <w:rFonts w:cs="Times New Roman"/>
          <w:szCs w:val="28"/>
        </w:rPr>
        <w:t xml:space="preserve"> битовую строку установленной длины, выпол</w:t>
      </w:r>
      <w:r w:rsidR="00924C54">
        <w:rPr>
          <w:rStyle w:val="mw-headline"/>
          <w:rFonts w:cs="Times New Roman"/>
          <w:szCs w:val="28"/>
        </w:rPr>
        <w:t xml:space="preserve">няемое алгоритмом. </w:t>
      </w:r>
      <w:r>
        <w:rPr>
          <w:rStyle w:val="mw-headline"/>
          <w:rFonts w:cs="Times New Roman"/>
          <w:szCs w:val="28"/>
        </w:rPr>
        <w:t xml:space="preserve">Для реализации данной работы достаточно хэш-функции </w:t>
      </w:r>
      <w:r w:rsidRPr="004A5935">
        <w:rPr>
          <w:rFonts w:cs="Arial"/>
          <w:color w:val="000000" w:themeColor="text1"/>
        </w:rPr>
        <w:t>MD5</w:t>
      </w:r>
      <w:r>
        <w:rPr>
          <w:rFonts w:cs="Arial"/>
          <w:color w:val="000000" w:themeColor="text1"/>
        </w:rPr>
        <w:t>, поскольку она имеет следующие преимущества.</w:t>
      </w:r>
    </w:p>
    <w:p w:rsidR="00765990" w:rsidRPr="00CD2371" w:rsidRDefault="00765990" w:rsidP="00765990">
      <w:pPr>
        <w:pStyle w:val="a"/>
      </w:pPr>
      <w:r w:rsidRPr="00CD2371">
        <w:t>простоту вычисления;</w:t>
      </w:r>
    </w:p>
    <w:p w:rsidR="00765990" w:rsidRPr="00CD2371" w:rsidRDefault="00765990" w:rsidP="00765990">
      <w:pPr>
        <w:pStyle w:val="a"/>
      </w:pPr>
      <w:r w:rsidRPr="00CD2371">
        <w:lastRenderedPageBreak/>
        <w:t>отсутствие таких входных данных, для которых вероятность коллизии наибольшая;</w:t>
      </w:r>
    </w:p>
    <w:p w:rsidR="00765990" w:rsidRPr="004A5935" w:rsidRDefault="00765990" w:rsidP="00765990">
      <w:pPr>
        <w:pStyle w:val="a"/>
      </w:pPr>
      <w:r w:rsidRPr="00CD2371">
        <w:t>возможность модификации в идеальную хеш-</w:t>
      </w:r>
      <w:r w:rsidRPr="004A5935">
        <w:t>функцию</w:t>
      </w:r>
      <w:r w:rsidR="00C20AE6">
        <w:t xml:space="preserve"> </w:t>
      </w:r>
      <w:hyperlink r:id="rId17" w:anchor="cite_note-acmref-5" w:history="1">
        <w:r>
          <w:t>[</w:t>
        </w:r>
        <w:r>
          <w:rPr>
            <w:lang w:val="en-US"/>
          </w:rPr>
          <w:t>18</w:t>
        </w:r>
        <w:r w:rsidRPr="004A5935">
          <w:t>]</w:t>
        </w:r>
      </w:hyperlink>
      <w:r w:rsidRPr="004A5935">
        <w:t>.</w:t>
      </w:r>
    </w:p>
    <w:p w:rsidR="00765990" w:rsidRDefault="00765990" w:rsidP="00116447">
      <w:r>
        <w:rPr>
          <w:bCs/>
        </w:rPr>
        <w:t xml:space="preserve">Для увеличения надежности хэш-функции, к входным данным, вводимым пользователем (логин и пароль) добавляется </w:t>
      </w:r>
      <w:r w:rsidRPr="00501F07">
        <w:rPr>
          <w:bCs/>
          <w:i/>
          <w:iCs/>
        </w:rPr>
        <w:t>модификатор входа хэш-функции</w:t>
      </w:r>
      <w:r>
        <w:rPr>
          <w:bCs/>
        </w:rPr>
        <w:t xml:space="preserve"> </w:t>
      </w:r>
      <w:r w:rsidRPr="00501F07">
        <w:t>(</w:t>
      </w:r>
      <w:r>
        <w:rPr>
          <w:bCs/>
        </w:rPr>
        <w:t>с</w:t>
      </w:r>
      <w:r w:rsidRPr="00501F07">
        <w:rPr>
          <w:bCs/>
        </w:rPr>
        <w:t>оль</w:t>
      </w:r>
      <w:r w:rsidRPr="00501F07">
        <w:t>)</w:t>
      </w:r>
      <w:r>
        <w:t>. Соль</w:t>
      </w:r>
      <w:r w:rsidRPr="00501F07">
        <w:t> </w:t>
      </w:r>
      <w:r>
        <w:t>–</w:t>
      </w:r>
      <w:r w:rsidRPr="00501F07">
        <w:t> </w:t>
      </w:r>
      <w:r w:rsidRPr="00501F07">
        <w:rPr>
          <w:szCs w:val="28"/>
        </w:rPr>
        <w:t>строка</w:t>
      </w:r>
      <w:r w:rsidRPr="00501F07">
        <w:t> данных, которая передаётся </w:t>
      </w:r>
      <w:r w:rsidRPr="00501F07">
        <w:rPr>
          <w:szCs w:val="28"/>
        </w:rPr>
        <w:t>хеш-функции</w:t>
      </w:r>
      <w:r w:rsidRPr="00501F07">
        <w:t> вместе с входным массивом данных</w:t>
      </w:r>
      <w:r w:rsidR="00116447">
        <w:t xml:space="preserve"> для вычисления хэша </w:t>
      </w:r>
      <w:r w:rsidRPr="00501F07">
        <w:t>[</w:t>
      </w:r>
      <w:r w:rsidRPr="00116447">
        <w:t>19</w:t>
      </w:r>
      <w:r w:rsidRPr="00501F07">
        <w:t>].</w:t>
      </w:r>
    </w:p>
    <w:p w:rsidR="00765990" w:rsidRDefault="00765990" w:rsidP="00765990">
      <w:pPr>
        <w:rPr>
          <w:color w:val="000000" w:themeColor="text1"/>
        </w:rPr>
      </w:pPr>
      <w:r>
        <w:t xml:space="preserve">В программе используется статичная соль, которая вместе с логином и паролем образует единую строку данных. </w:t>
      </w:r>
      <w:proofErr w:type="gramStart"/>
      <w:r>
        <w:t xml:space="preserve">В результате ее обработки алгоритмом </w:t>
      </w:r>
      <w:r>
        <w:rPr>
          <w:lang w:val="en-US"/>
        </w:rPr>
        <w:t>MD</w:t>
      </w:r>
      <w:r w:rsidRPr="00501F07">
        <w:t xml:space="preserve">5 </w:t>
      </w:r>
      <w:r>
        <w:t>о</w:t>
      </w:r>
      <w:r w:rsidR="00116447">
        <w:t xml:space="preserve">бразуется ключ доступа, который </w:t>
      </w:r>
      <w:r>
        <w:t>сравнивается с хранимым в базе данных.</w:t>
      </w:r>
      <w:proofErr w:type="gramEnd"/>
      <w:r>
        <w:t xml:space="preserve"> Получение одинакового результата образа при разных вводимых данных возможно из-за ограничений его длинны, однако практически нивелировано добавлением значения соли.</w:t>
      </w:r>
    </w:p>
    <w:p w:rsidR="00C67A8C" w:rsidRPr="00EE1503" w:rsidRDefault="00924C54" w:rsidP="00C67A8C">
      <w:pPr>
        <w:rPr>
          <w:color w:val="000000" w:themeColor="text1"/>
        </w:rPr>
      </w:pPr>
      <w:r>
        <w:rPr>
          <w:color w:val="000000" w:themeColor="text1"/>
        </w:rPr>
        <w:t xml:space="preserve">Для работы приложения требуется разработать базу данных, соответствующую алгоритмам работы приложения. Разработка базы данных велась </w:t>
      </w:r>
      <w:r w:rsidR="00C67A8C">
        <w:rPr>
          <w:color w:val="000000" w:themeColor="text1"/>
        </w:rPr>
        <w:t xml:space="preserve">в программе </w:t>
      </w:r>
      <w:r w:rsidR="00C67A8C">
        <w:rPr>
          <w:color w:val="000000" w:themeColor="text1"/>
          <w:lang w:val="en-US"/>
        </w:rPr>
        <w:t>ERwin</w:t>
      </w:r>
      <w:r w:rsidR="00C67A8C" w:rsidRPr="00EE1503">
        <w:rPr>
          <w:color w:val="000000" w:themeColor="text1"/>
        </w:rPr>
        <w:t xml:space="preserve"> </w:t>
      </w:r>
      <w:r w:rsidR="00C67A8C">
        <w:rPr>
          <w:color w:val="000000" w:themeColor="text1"/>
          <w:lang w:val="en-US"/>
        </w:rPr>
        <w:t>Data</w:t>
      </w:r>
      <w:r w:rsidR="00C67A8C" w:rsidRPr="00EE1503">
        <w:rPr>
          <w:color w:val="000000" w:themeColor="text1"/>
        </w:rPr>
        <w:t xml:space="preserve"> </w:t>
      </w:r>
      <w:r w:rsidR="00C67A8C">
        <w:rPr>
          <w:color w:val="000000" w:themeColor="text1"/>
          <w:lang w:val="en-US"/>
        </w:rPr>
        <w:t>Modeler</w:t>
      </w:r>
      <w:r>
        <w:rPr>
          <w:color w:val="000000" w:themeColor="text1"/>
        </w:rPr>
        <w:t>. Модель базы данных приложения</w:t>
      </w:r>
      <w:r w:rsidR="00C67A8C" w:rsidRPr="00EE1503">
        <w:rPr>
          <w:color w:val="000000" w:themeColor="text1"/>
        </w:rPr>
        <w:t xml:space="preserve"> </w:t>
      </w:r>
      <w:r w:rsidR="00C67A8C">
        <w:rPr>
          <w:color w:val="000000" w:themeColor="text1"/>
        </w:rPr>
        <w:t>представлена на рисунке </w:t>
      </w:r>
      <w:r w:rsidR="00346963">
        <w:rPr>
          <w:color w:val="000000" w:themeColor="text1"/>
        </w:rPr>
        <w:t>1</w:t>
      </w:r>
      <w:r w:rsidR="00C67A8C">
        <w:rPr>
          <w:color w:val="000000" w:themeColor="text1"/>
        </w:rPr>
        <w:t>.</w:t>
      </w:r>
    </w:p>
    <w:p w:rsidR="00C67A8C" w:rsidRDefault="00C67A8C" w:rsidP="00C67A8C">
      <w:pPr>
        <w:keepNext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5CEC01E" wp14:editId="17AD3CB5">
            <wp:extent cx="5702917" cy="3016177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358" cy="3017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7A8C" w:rsidRPr="00116447" w:rsidRDefault="00C67A8C" w:rsidP="001F5BEF">
      <w:pPr>
        <w:pStyle w:val="aa"/>
      </w:pPr>
      <w:r>
        <w:t xml:space="preserve">Рисунок </w:t>
      </w:r>
      <w:r w:rsidR="00F07A8E">
        <w:fldChar w:fldCharType="begin"/>
      </w:r>
      <w:r w:rsidR="00F07A8E">
        <w:instrText xml:space="preserve"> SEQ Рисунок \* ARABIC </w:instrText>
      </w:r>
      <w:r w:rsidR="00F07A8E">
        <w:fldChar w:fldCharType="separate"/>
      </w:r>
      <w:r w:rsidR="004F270D">
        <w:rPr>
          <w:noProof/>
        </w:rPr>
        <w:t>1</w:t>
      </w:r>
      <w:r w:rsidR="00F07A8E">
        <w:rPr>
          <w:noProof/>
        </w:rPr>
        <w:fldChar w:fldCharType="end"/>
      </w:r>
      <w:r>
        <w:t xml:space="preserve"> </w:t>
      </w:r>
      <w:r w:rsidR="001F5BEF" w:rsidRPr="00116447">
        <w:softHyphen/>
        <w:t>–</w:t>
      </w:r>
      <w:r>
        <w:t xml:space="preserve"> Модель базы данных</w:t>
      </w:r>
    </w:p>
    <w:p w:rsidR="00C67A8C" w:rsidRDefault="00C67A8C" w:rsidP="00C67A8C">
      <w:pPr>
        <w:rPr>
          <w:color w:val="000000" w:themeColor="text1"/>
        </w:rPr>
      </w:pPr>
      <w:r>
        <w:rPr>
          <w:color w:val="000000" w:themeColor="text1"/>
        </w:rPr>
        <w:lastRenderedPageBreak/>
        <w:t>В данной модели представлено четыре основных таблицы. Таблица «События» хранит ранги и наименования возможных событий для каждого пользователя. Таблица «Расписание» описывает элементы расписания с датой, временем начала и окончания события. Таблица «Помидоры» хранит время помидора для пользователей. Таблица «Дынные пользователей» хранит идентификатор пользователя и результат вычисления хэш-функции</w:t>
      </w:r>
      <w:r w:rsidR="00116447">
        <w:rPr>
          <w:color w:val="000000" w:themeColor="text1"/>
        </w:rPr>
        <w:t>, для идентификации пользователя</w:t>
      </w:r>
      <w:r>
        <w:rPr>
          <w:color w:val="000000" w:themeColor="text1"/>
        </w:rPr>
        <w:t>.</w:t>
      </w:r>
    </w:p>
    <w:p w:rsidR="00AF7A3A" w:rsidRDefault="00AF7A3A" w:rsidP="00C67A8C">
      <w:pPr>
        <w:rPr>
          <w:color w:val="000000" w:themeColor="text1"/>
        </w:rPr>
      </w:pPr>
      <w:r>
        <w:rPr>
          <w:color w:val="000000" w:themeColor="text1"/>
        </w:rPr>
        <w:t>Обобщенная блок-схема программы представлена в приложении А.</w:t>
      </w:r>
    </w:p>
    <w:p w:rsidR="005311BE" w:rsidRDefault="005311BE" w:rsidP="005311BE">
      <w:pPr>
        <w:pStyle w:val="2"/>
      </w:pPr>
      <w:bookmarkStart w:id="11" w:name="_Toc43371562"/>
      <w:r>
        <w:t>3.3 Разработка программы</w:t>
      </w:r>
      <w:bookmarkEnd w:id="11"/>
    </w:p>
    <w:p w:rsidR="005311BE" w:rsidRPr="007C583D" w:rsidRDefault="00346963" w:rsidP="005311BE">
      <w:pPr>
        <w:rPr>
          <w:color w:val="000000" w:themeColor="text1"/>
        </w:rPr>
      </w:pPr>
      <w:r>
        <w:rPr>
          <w:color w:val="000000" w:themeColor="text1"/>
        </w:rPr>
        <w:t xml:space="preserve">Разработка оконной части приложения велась с использованием программы </w:t>
      </w:r>
      <w:r w:rsidRPr="00346963">
        <w:rPr>
          <w:color w:val="000000" w:themeColor="text1"/>
          <w:lang w:val="en-US"/>
        </w:rPr>
        <w:t>PyQt</w:t>
      </w:r>
      <w:r w:rsidRPr="00346963">
        <w:rPr>
          <w:color w:val="000000" w:themeColor="text1"/>
        </w:rPr>
        <w:t xml:space="preserve"> </w:t>
      </w:r>
      <w:r w:rsidRPr="00346963">
        <w:rPr>
          <w:color w:val="000000" w:themeColor="text1"/>
          <w:lang w:val="en-US"/>
        </w:rPr>
        <w:t>design</w:t>
      </w:r>
      <w:r>
        <w:rPr>
          <w:color w:val="000000" w:themeColor="text1"/>
        </w:rPr>
        <w:t>. В данной программе имеется возможность настройки вида окон, определения порядка использования элементов и частичная их настройка, перед последующей работой с основным алгоритмом.</w:t>
      </w:r>
      <w:r w:rsidRPr="00346963">
        <w:rPr>
          <w:color w:val="000000" w:themeColor="text1"/>
        </w:rPr>
        <w:t xml:space="preserve"> </w:t>
      </w:r>
      <w:r w:rsidR="005311BE" w:rsidRPr="007C583D">
        <w:rPr>
          <w:color w:val="000000" w:themeColor="text1"/>
        </w:rPr>
        <w:t xml:space="preserve">Основные окна программы имеют вид соответствующий рисунку </w:t>
      </w:r>
      <w:r>
        <w:rPr>
          <w:color w:val="000000" w:themeColor="text1"/>
        </w:rPr>
        <w:t>2</w:t>
      </w:r>
      <w:r w:rsidR="005311BE" w:rsidRPr="007C583D">
        <w:rPr>
          <w:color w:val="000000" w:themeColor="text1"/>
        </w:rPr>
        <w:t>.</w:t>
      </w:r>
    </w:p>
    <w:p w:rsidR="005311BE" w:rsidRDefault="005311BE" w:rsidP="005311BE">
      <w:pPr>
        <w:keepNext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77E2C83" wp14:editId="7E7E77CD">
            <wp:extent cx="4892038" cy="4076700"/>
            <wp:effectExtent l="0" t="0" r="444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581" b="1242"/>
                    <a:stretch/>
                  </pic:blipFill>
                  <pic:spPr bwMode="auto">
                    <a:xfrm>
                      <a:off x="0" y="0"/>
                      <a:ext cx="4896989" cy="4080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311BE" w:rsidRPr="00AF7A3A" w:rsidRDefault="005311BE" w:rsidP="005311BE">
      <w:pPr>
        <w:pStyle w:val="aa"/>
      </w:pPr>
      <w:r w:rsidRPr="009D29B3">
        <w:t xml:space="preserve">Рисунок </w:t>
      </w:r>
      <w:r w:rsidR="00F07A8E">
        <w:fldChar w:fldCharType="begin"/>
      </w:r>
      <w:r w:rsidR="00F07A8E">
        <w:instrText xml:space="preserve"> SEQ Рисунок \* ARABIC </w:instrText>
      </w:r>
      <w:r w:rsidR="00F07A8E">
        <w:fldChar w:fldCharType="separate"/>
      </w:r>
      <w:r w:rsidR="004F270D">
        <w:rPr>
          <w:noProof/>
        </w:rPr>
        <w:t>2</w:t>
      </w:r>
      <w:r w:rsidR="00F07A8E">
        <w:rPr>
          <w:noProof/>
        </w:rPr>
        <w:fldChar w:fldCharType="end"/>
      </w:r>
      <w:r>
        <w:t xml:space="preserve"> </w:t>
      </w:r>
      <w:r w:rsidR="001F5BEF" w:rsidRPr="00116447">
        <w:softHyphen/>
        <w:t>–</w:t>
      </w:r>
      <w:r>
        <w:t xml:space="preserve"> Основные окна программы</w:t>
      </w:r>
    </w:p>
    <w:p w:rsidR="00924C54" w:rsidRPr="00924C54" w:rsidRDefault="00346963" w:rsidP="00924C54">
      <w:r>
        <w:t xml:space="preserve">База данных разрабатывалась с </w:t>
      </w:r>
      <w:r w:rsidR="000A11ED">
        <w:t xml:space="preserve">помощью графического интерфейса </w:t>
      </w:r>
      <w:r w:rsidR="000A11ED">
        <w:rPr>
          <w:lang w:val="en-US"/>
        </w:rPr>
        <w:t>MySQL</w:t>
      </w:r>
      <w:r w:rsidR="000A11ED" w:rsidRPr="000A11ED">
        <w:t xml:space="preserve"> </w:t>
      </w:r>
      <w:r w:rsidR="000A11ED">
        <w:rPr>
          <w:lang w:val="en-US"/>
        </w:rPr>
        <w:t>Workbench</w:t>
      </w:r>
      <w:r w:rsidR="000A11ED" w:rsidRPr="000A11ED">
        <w:t xml:space="preserve"> </w:t>
      </w:r>
      <w:r w:rsidR="000A11ED">
        <w:t xml:space="preserve">в соответствии с моделью базы данных представленной на рисунке 1. Работа с базой данных осуществляется с помощью отдельного файла, в котором описан класс работы с базой данных и описаны функции работы с необходимыми элементами. Для работы с базой данных был использован модуль </w:t>
      </w:r>
      <w:r w:rsidR="000A11ED">
        <w:rPr>
          <w:lang w:val="en-US"/>
        </w:rPr>
        <w:t>pymysql</w:t>
      </w:r>
      <w:r w:rsidR="000A11ED" w:rsidRPr="000A11ED">
        <w:t xml:space="preserve"> </w:t>
      </w:r>
      <w:r w:rsidR="000A11ED">
        <w:t xml:space="preserve">для языка </w:t>
      </w:r>
      <w:r w:rsidR="000A11ED">
        <w:rPr>
          <w:lang w:val="en-US"/>
        </w:rPr>
        <w:t>Python</w:t>
      </w:r>
      <w:r w:rsidR="000A11ED" w:rsidRPr="000A11ED">
        <w:t>.</w:t>
      </w:r>
    </w:p>
    <w:p w:rsidR="005311BE" w:rsidRPr="000806E9" w:rsidRDefault="005311BE" w:rsidP="00346963">
      <w:r>
        <w:t xml:space="preserve">Реализация методики </w:t>
      </w:r>
      <w:r>
        <w:rPr>
          <w:lang w:val="en-US"/>
        </w:rPr>
        <w:t>Pomodoro</w:t>
      </w:r>
      <w:r w:rsidRPr="00DE7142">
        <w:t xml:space="preserve"> </w:t>
      </w:r>
      <w:r>
        <w:t>выполняется в отдельном вычислительном потоке</w:t>
      </w:r>
      <w:r w:rsidR="00346963">
        <w:t xml:space="preserve">, реализованной при помощи средств </w:t>
      </w:r>
      <w:r w:rsidR="00346963">
        <w:rPr>
          <w:lang w:val="en-US"/>
        </w:rPr>
        <w:t>QT</w:t>
      </w:r>
      <w:r>
        <w:t xml:space="preserve">. Алгоритм работы представляет собой таймер, который начинает работу в случае, если указано, что текущая задача требует концентрации. </w:t>
      </w:r>
    </w:p>
    <w:p w:rsidR="000A11ED" w:rsidRPr="000A11ED" w:rsidRDefault="000A11ED" w:rsidP="005311BE">
      <w:pPr>
        <w:rPr>
          <w:color w:val="000000" w:themeColor="text1"/>
        </w:rPr>
      </w:pPr>
      <w:r>
        <w:rPr>
          <w:color w:val="000000" w:themeColor="text1"/>
        </w:rPr>
        <w:t xml:space="preserve">Алгоритм автоматизирующий расписание взаимодействует с графическим интерфейсом и запускается после того как пользователь определил новую цель или новое событие в расписании. Поскольку при создании масштабной цели требующей много времени на реализацию возможны длительные вычисления и работа с базой данных, данный </w:t>
      </w:r>
      <w:r>
        <w:rPr>
          <w:color w:val="000000" w:themeColor="text1"/>
        </w:rPr>
        <w:lastRenderedPageBreak/>
        <w:t>алгоритм также использует отдельных вычислительный поток, чтобы пользователь мог продолжать работу, пока производятся вычисления.</w:t>
      </w:r>
    </w:p>
    <w:p w:rsidR="005311BE" w:rsidRPr="00017389" w:rsidRDefault="005311BE" w:rsidP="005311BE">
      <w:pPr>
        <w:rPr>
          <w:color w:val="000000" w:themeColor="text1"/>
        </w:rPr>
      </w:pPr>
      <w:r w:rsidRPr="00017389">
        <w:rPr>
          <w:color w:val="000000" w:themeColor="text1"/>
        </w:rPr>
        <w:t>Листинг программного кода</w:t>
      </w:r>
      <w:r w:rsidR="000A11ED">
        <w:rPr>
          <w:color w:val="000000" w:themeColor="text1"/>
        </w:rPr>
        <w:t xml:space="preserve"> основного модуля программы</w:t>
      </w:r>
      <w:r w:rsidRPr="00017389">
        <w:rPr>
          <w:color w:val="000000" w:themeColor="text1"/>
        </w:rPr>
        <w:t xml:space="preserve"> представлен в приложении Б. </w:t>
      </w:r>
    </w:p>
    <w:p w:rsidR="00E61D36" w:rsidRPr="00E61D36" w:rsidRDefault="00E61D36" w:rsidP="00E61D36">
      <w:pPr>
        <w:pStyle w:val="2"/>
      </w:pPr>
      <w:bookmarkStart w:id="12" w:name="_Toc43371563"/>
      <w:r>
        <w:t>3.</w:t>
      </w:r>
      <w:r w:rsidR="007C583D">
        <w:t>4</w:t>
      </w:r>
      <w:r>
        <w:t xml:space="preserve"> Тестирование</w:t>
      </w:r>
      <w:r w:rsidR="00017389">
        <w:t xml:space="preserve"> работы пр</w:t>
      </w:r>
      <w:r w:rsidR="00141CAC">
        <w:t>иложения</w:t>
      </w:r>
      <w:bookmarkEnd w:id="12"/>
    </w:p>
    <w:p w:rsidR="00E87210" w:rsidRPr="00501F07" w:rsidRDefault="00501F07" w:rsidP="00501F07">
      <w:r>
        <w:t xml:space="preserve">При тестировании приложения были использованы </w:t>
      </w:r>
      <w:proofErr w:type="gramStart"/>
      <w:r>
        <w:t>тест-кейсы</w:t>
      </w:r>
      <w:proofErr w:type="gramEnd"/>
      <w:r>
        <w:t>, разработанные с целью выявления критических ошибок работы программы.</w:t>
      </w:r>
    </w:p>
    <w:p w:rsidR="00E87210" w:rsidRPr="00501F07" w:rsidRDefault="00E87210" w:rsidP="007F50CE">
      <w:r w:rsidRPr="00501F07">
        <w:t>Тест-кейс</w:t>
      </w:r>
      <w:r w:rsidR="007F50CE">
        <w:t xml:space="preserve"> – </w:t>
      </w:r>
      <w:r w:rsidR="007F50CE" w:rsidRPr="00501F07">
        <w:t>это чёткое описание действий, которые необходимо выполнить, для того чтобы проверить работу программы (поля для ввода, кнопки и т.д.). Данное описание содержит: действия, которые надо выполнить до начала проверки — предусловия; действия, которые надо выполнить для проверки — шаги; описание того, что должно произойти, после выполнения действий для проверки — ожидаемый результат</w:t>
      </w:r>
      <w:r w:rsidR="00C20AE6">
        <w:t xml:space="preserve"> </w:t>
      </w:r>
      <w:r w:rsidR="007F50CE" w:rsidRPr="007F50CE">
        <w:t>[2</w:t>
      </w:r>
      <w:r w:rsidR="00017389" w:rsidRPr="00017389">
        <w:t>0</w:t>
      </w:r>
      <w:r w:rsidR="007F50CE" w:rsidRPr="007F50CE">
        <w:t>]</w:t>
      </w:r>
      <w:r w:rsidR="007F50CE" w:rsidRPr="00501F07">
        <w:t>.</w:t>
      </w:r>
    </w:p>
    <w:p w:rsidR="006A09CD" w:rsidRDefault="007F50CE" w:rsidP="00501F07">
      <w:r>
        <w:rPr>
          <w:bCs/>
        </w:rPr>
        <w:t>Стандартный тест-кейс состоит из</w:t>
      </w:r>
      <w:r>
        <w:t xml:space="preserve"> заголов</w:t>
      </w:r>
      <w:r w:rsidR="00E87210" w:rsidRPr="00501F07">
        <w:t>к</w:t>
      </w:r>
      <w:r>
        <w:t>а, п</w:t>
      </w:r>
      <w:r w:rsidR="00E87210" w:rsidRPr="00501F07">
        <w:t xml:space="preserve">редусловия </w:t>
      </w:r>
      <w:r>
        <w:t>ш</w:t>
      </w:r>
      <w:r w:rsidR="00E87210" w:rsidRPr="00501F07">
        <w:t>аг</w:t>
      </w:r>
      <w:r>
        <w:t>ов проверки и ожидаемого</w:t>
      </w:r>
      <w:r w:rsidR="00E87210" w:rsidRPr="00501F07">
        <w:t xml:space="preserve"> результат</w:t>
      </w:r>
      <w:r>
        <w:t>а</w:t>
      </w:r>
      <w:r w:rsidR="00E87210" w:rsidRPr="00501F07">
        <w:t>.</w:t>
      </w:r>
      <w:r w:rsidR="006A09CD">
        <w:t xml:space="preserve"> К</w:t>
      </w:r>
      <w:r w:rsidR="006A09CD" w:rsidRPr="006A09CD">
        <w:t xml:space="preserve">аждый выполненный тест-кейс, </w:t>
      </w:r>
      <w:r w:rsidR="006A09CD">
        <w:t xml:space="preserve">оканчивается одним </w:t>
      </w:r>
      <w:r w:rsidR="006A09CD" w:rsidRPr="006A09CD">
        <w:t xml:space="preserve">из </w:t>
      </w:r>
      <w:r w:rsidR="006A09CD">
        <w:t xml:space="preserve">следующих </w:t>
      </w:r>
      <w:r w:rsidR="006A09CD" w:rsidRPr="006A09CD">
        <w:t>результатов:</w:t>
      </w:r>
    </w:p>
    <w:p w:rsidR="006A09CD" w:rsidRDefault="006A09CD" w:rsidP="006A09CD">
      <w:pPr>
        <w:pStyle w:val="a"/>
      </w:pPr>
      <w:r w:rsidRPr="006A09CD">
        <w:rPr>
          <w:bCs/>
        </w:rPr>
        <w:t>Положительный результат</w:t>
      </w:r>
      <w:r>
        <w:rPr>
          <w:bCs/>
        </w:rPr>
        <w:t xml:space="preserve"> – </w:t>
      </w:r>
      <w:r w:rsidRPr="006A09CD">
        <w:t xml:space="preserve">фактический результат </w:t>
      </w:r>
      <w:r>
        <w:t xml:space="preserve">соответствует </w:t>
      </w:r>
      <w:r w:rsidRPr="006A09CD">
        <w:t>ожидаемому результату,</w:t>
      </w:r>
    </w:p>
    <w:p w:rsidR="006A09CD" w:rsidRDefault="006A09CD" w:rsidP="006A09CD">
      <w:pPr>
        <w:pStyle w:val="a"/>
      </w:pPr>
      <w:r w:rsidRPr="006A09CD">
        <w:rPr>
          <w:bCs/>
        </w:rPr>
        <w:t>Отрицательный результа</w:t>
      </w:r>
      <w:r w:rsidRPr="006A09CD">
        <w:t xml:space="preserve">т </w:t>
      </w:r>
      <w:r>
        <w:rPr>
          <w:bCs/>
        </w:rPr>
        <w:t xml:space="preserve">– </w:t>
      </w:r>
      <w:r w:rsidRPr="006A09CD">
        <w:t xml:space="preserve">фактический результат не </w:t>
      </w:r>
      <w:r>
        <w:t xml:space="preserve">соответствует </w:t>
      </w:r>
      <w:r w:rsidRPr="006A09CD">
        <w:t>ожидае</w:t>
      </w:r>
      <w:r>
        <w:t xml:space="preserve">мому результату. В этом случае </w:t>
      </w:r>
      <w:r w:rsidRPr="006A09CD">
        <w:t>найдена ошибка.</w:t>
      </w:r>
    </w:p>
    <w:p w:rsidR="006A09CD" w:rsidRDefault="006A09CD" w:rsidP="006A09CD">
      <w:pPr>
        <w:pStyle w:val="a"/>
      </w:pPr>
      <w:r w:rsidRPr="006A09CD">
        <w:rPr>
          <w:bCs/>
        </w:rPr>
        <w:t>Выполнение теста блокировано</w:t>
      </w:r>
      <w:r>
        <w:rPr>
          <w:bCs/>
        </w:rPr>
        <w:t xml:space="preserve"> – </w:t>
      </w:r>
      <w:r w:rsidRPr="006A09CD">
        <w:t>после одного из шагов продолжение теста невозможно. В этом случае так же, найдена ошибка.</w:t>
      </w:r>
    </w:p>
    <w:p w:rsidR="006A09CD" w:rsidRDefault="006A09CD" w:rsidP="006A09CD">
      <w:r>
        <w:t>О</w:t>
      </w:r>
      <w:r w:rsidRPr="006A09CD">
        <w:t xml:space="preserve">дним </w:t>
      </w:r>
      <w:proofErr w:type="gramStart"/>
      <w:r w:rsidRPr="006A09CD">
        <w:t>тест-кейсом</w:t>
      </w:r>
      <w:proofErr w:type="gramEnd"/>
      <w:r w:rsidRPr="006A09CD">
        <w:t xml:space="preserve"> проверяется одна конкретная вещь, и для этой вещи должен быть только один ожидаемый результат</w:t>
      </w:r>
      <w:r w:rsidR="00C20AE6">
        <w:t xml:space="preserve"> </w:t>
      </w:r>
      <w:r w:rsidRPr="006A09CD">
        <w:t>[2</w:t>
      </w:r>
      <w:r w:rsidR="00017389" w:rsidRPr="00017389">
        <w:t>1</w:t>
      </w:r>
      <w:r w:rsidRPr="006A09CD">
        <w:t>].</w:t>
      </w:r>
    </w:p>
    <w:p w:rsidR="00BC20DD" w:rsidRPr="00C20AE6" w:rsidRDefault="007F50CE" w:rsidP="00C20AE6">
      <w:r>
        <w:t>В ходе</w:t>
      </w:r>
      <w:r w:rsidR="00E87210" w:rsidRPr="00501F07">
        <w:t> </w:t>
      </w:r>
      <w:r>
        <w:t xml:space="preserve">тестирования производится выполнение каждого шага тестового задания и проверяется получаемый результат. В результате проверки таким методом было выявлено и исправлено несколько критических ошибок. Примеры </w:t>
      </w:r>
      <w:proofErr w:type="gramStart"/>
      <w:r>
        <w:t>использованных</w:t>
      </w:r>
      <w:proofErr w:type="gramEnd"/>
      <w:r>
        <w:t xml:space="preserve"> тест-кейсов представлены в приложении В.</w:t>
      </w:r>
      <w:bookmarkStart w:id="13" w:name="habracut"/>
      <w:bookmarkEnd w:id="13"/>
    </w:p>
    <w:p w:rsidR="004C41C1" w:rsidRPr="00576E6E" w:rsidRDefault="008E5BD0" w:rsidP="00D45A6A">
      <w:pPr>
        <w:pStyle w:val="11"/>
      </w:pPr>
      <w:bookmarkStart w:id="14" w:name="_Toc43371564"/>
      <w:r w:rsidRPr="00D45A6A">
        <w:lastRenderedPageBreak/>
        <w:t>Выводы</w:t>
      </w:r>
      <w:bookmarkEnd w:id="14"/>
    </w:p>
    <w:p w:rsidR="00801FD8" w:rsidRDefault="00FB1A87" w:rsidP="00FB1A87">
      <w:r>
        <w:t>В результате выполнения</w:t>
      </w:r>
      <w:r w:rsidR="00801FD8">
        <w:t xml:space="preserve"> проектного задания были исследованы различные сферы науки, относящиеся к медицине, безопасности данным, программированию и графическому дизайну. </w:t>
      </w:r>
    </w:p>
    <w:p w:rsidR="00801FD8" w:rsidRDefault="00801FD8" w:rsidP="00FB1A87">
      <w:r>
        <w:t>Разработана программа,  соответствующая теме проекта и требованиям, поставленным при тестировании и выполняющая необходимые функции.</w:t>
      </w:r>
    </w:p>
    <w:p w:rsidR="00853492" w:rsidRDefault="00853492" w:rsidP="00853492">
      <w:r>
        <w:t xml:space="preserve">Следует отметить общую направленность созданного приложения. Несмотря на то что его основной задачей является борьба со снижением эффективности при работе, оно также пригодится </w:t>
      </w:r>
      <w:proofErr w:type="gramStart"/>
      <w:r>
        <w:t>людям</w:t>
      </w:r>
      <w:proofErr w:type="gramEnd"/>
      <w:r>
        <w:t xml:space="preserve"> работающим на дому, домохозяйкам и студентам.</w:t>
      </w:r>
    </w:p>
    <w:p w:rsidR="00FB1A87" w:rsidRDefault="00801FD8" w:rsidP="00FB1A87">
      <w:r>
        <w:t xml:space="preserve">В дальнейшем возможно улучшение программной реализации. Например, осуществление хранения данных пользователей на внешних серверах, для доступа через любой </w:t>
      </w:r>
      <w:r w:rsidR="00317050">
        <w:t>компьютер,</w:t>
      </w:r>
      <w:r>
        <w:t xml:space="preserve"> подключенный к сети Интернет. Также возможно увеличение функционала, добавление новых методик увеличения продуктивности, отслеживания используемых программ и ограничения их запуска по соответствующим настроенным спискам.</w:t>
      </w:r>
    </w:p>
    <w:p w:rsidR="004C41C1" w:rsidRPr="009E58B0" w:rsidRDefault="00B51AB2" w:rsidP="00D45A6A">
      <w:pPr>
        <w:pStyle w:val="11"/>
        <w:rPr>
          <w:lang w:val="en-US"/>
        </w:rPr>
      </w:pPr>
      <w:bookmarkStart w:id="15" w:name="_Toc43371565"/>
      <w:r w:rsidRPr="00D45A6A">
        <w:lastRenderedPageBreak/>
        <w:t>Список</w:t>
      </w:r>
      <w:r w:rsidRPr="009E58B0">
        <w:rPr>
          <w:lang w:val="en-US"/>
        </w:rPr>
        <w:t xml:space="preserve"> </w:t>
      </w:r>
      <w:r w:rsidRPr="00D45A6A">
        <w:t>использованных</w:t>
      </w:r>
      <w:r w:rsidRPr="009E58B0">
        <w:rPr>
          <w:lang w:val="en-US"/>
        </w:rPr>
        <w:t xml:space="preserve"> </w:t>
      </w:r>
      <w:r w:rsidRPr="00D45A6A">
        <w:t>источников</w:t>
      </w:r>
      <w:bookmarkEnd w:id="15"/>
    </w:p>
    <w:p w:rsidR="00977FA7" w:rsidRPr="009E58B0" w:rsidRDefault="009E58B0" w:rsidP="009E58B0">
      <w:pPr>
        <w:pStyle w:val="ac"/>
        <w:numPr>
          <w:ilvl w:val="0"/>
          <w:numId w:val="37"/>
        </w:numPr>
        <w:tabs>
          <w:tab w:val="left" w:pos="1134"/>
        </w:tabs>
        <w:ind w:left="0" w:firstLine="709"/>
        <w:rPr>
          <w:shd w:val="clear" w:color="auto" w:fill="FFFFFF"/>
        </w:rPr>
      </w:pPr>
      <w:r w:rsidRPr="009E58B0">
        <w:rPr>
          <w:shd w:val="clear" w:color="auto" w:fill="FFFFFF"/>
          <w:lang w:val="en-US"/>
        </w:rPr>
        <w:t>Attention-Deficit/Hyperactivity Disorder</w:t>
      </w:r>
      <w:r w:rsidR="00977FA7" w:rsidRPr="009E58B0">
        <w:rPr>
          <w:shd w:val="clear" w:color="auto" w:fill="FFFFFF"/>
          <w:lang w:val="en-US"/>
        </w:rPr>
        <w:t xml:space="preserve"> </w:t>
      </w:r>
      <w:r w:rsidR="00C74CD9" w:rsidRPr="009E58B0">
        <w:rPr>
          <w:lang w:val="en-US"/>
        </w:rPr>
        <w:t>[Electronic Resource</w:t>
      </w:r>
      <w:r>
        <w:rPr>
          <w:lang w:val="en-US"/>
        </w:rPr>
        <w:t>]</w:t>
      </w:r>
      <w:r w:rsidR="002E725B">
        <w:rPr>
          <w:lang w:val="en-US"/>
        </w:rPr>
        <w:t> </w:t>
      </w:r>
      <w:r>
        <w:rPr>
          <w:lang w:val="en-US"/>
        </w:rPr>
        <w:t xml:space="preserve">// </w:t>
      </w:r>
      <w:r>
        <w:rPr>
          <w:shd w:val="clear" w:color="auto" w:fill="FFFFFF"/>
          <w:lang w:val="en-US"/>
        </w:rPr>
        <w:t>National institute of mental health</w:t>
      </w:r>
      <w:r w:rsidRPr="00C74CD9">
        <w:rPr>
          <w:shd w:val="clear" w:color="auto" w:fill="FFFFFF"/>
          <w:lang w:val="en-US"/>
        </w:rPr>
        <w:t xml:space="preserve"> (NIMH)</w:t>
      </w:r>
      <w:r>
        <w:rPr>
          <w:shd w:val="clear" w:color="auto" w:fill="FFFFFF"/>
          <w:lang w:val="en-US"/>
        </w:rPr>
        <w:t xml:space="preserve">. </w:t>
      </w:r>
      <w:r w:rsidR="00C74CD9" w:rsidRPr="009E58B0">
        <w:rPr>
          <w:lang w:val="en-US"/>
        </w:rPr>
        <w:t xml:space="preserve"> </w:t>
      </w:r>
      <w:r w:rsidR="0022633B" w:rsidRPr="0022633B">
        <w:t>–</w:t>
      </w:r>
      <w:r w:rsidR="00C74CD9" w:rsidRPr="009E58B0">
        <w:t xml:space="preserve"> </w:t>
      </w:r>
      <w:r>
        <w:t xml:space="preserve">Режим доступа: </w:t>
      </w:r>
      <w:r w:rsidR="00C74CD9" w:rsidRPr="009E58B0">
        <w:rPr>
          <w:lang w:val="en-US"/>
        </w:rPr>
        <w:t>URL</w:t>
      </w:r>
      <w:r w:rsidR="00C74CD9" w:rsidRPr="009E58B0">
        <w:t>:</w:t>
      </w:r>
      <w:r w:rsidR="00977FA7" w:rsidRPr="009E58B0">
        <w:rPr>
          <w:shd w:val="clear" w:color="auto" w:fill="FFFFFF"/>
          <w:lang w:val="en-US"/>
        </w:rPr>
        <w:t> </w:t>
      </w:r>
      <w:r w:rsidR="00C74CD9" w:rsidRPr="009E58B0">
        <w:rPr>
          <w:lang w:val="en-US"/>
        </w:rPr>
        <w:t>https</w:t>
      </w:r>
      <w:r w:rsidR="00C74CD9" w:rsidRPr="009E58B0">
        <w:t>://</w:t>
      </w:r>
      <w:r w:rsidR="00C74CD9" w:rsidRPr="009E58B0">
        <w:rPr>
          <w:lang w:val="en-US"/>
        </w:rPr>
        <w:t>www</w:t>
      </w:r>
      <w:r w:rsidR="00C74CD9" w:rsidRPr="009E58B0">
        <w:t>.</w:t>
      </w:r>
      <w:r w:rsidR="00C74CD9" w:rsidRPr="009E58B0">
        <w:rPr>
          <w:lang w:val="en-US"/>
        </w:rPr>
        <w:t>nimh</w:t>
      </w:r>
      <w:r w:rsidR="00C74CD9" w:rsidRPr="009E58B0">
        <w:t>.</w:t>
      </w:r>
      <w:r w:rsidR="00C74CD9" w:rsidRPr="009E58B0">
        <w:rPr>
          <w:lang w:val="en-US"/>
        </w:rPr>
        <w:t>nih</w:t>
      </w:r>
      <w:r w:rsidR="00C74CD9" w:rsidRPr="009E58B0">
        <w:t>.</w:t>
      </w:r>
      <w:r w:rsidR="00C74CD9" w:rsidRPr="009E58B0">
        <w:rPr>
          <w:lang w:val="en-US"/>
        </w:rPr>
        <w:t>gov</w:t>
      </w:r>
      <w:r w:rsidR="00C74CD9" w:rsidRPr="009E58B0">
        <w:t>/</w:t>
      </w:r>
      <w:r w:rsidR="00C74CD9" w:rsidRPr="009E58B0">
        <w:rPr>
          <w:lang w:val="en-US"/>
        </w:rPr>
        <w:t>health</w:t>
      </w:r>
      <w:r w:rsidR="00C74CD9" w:rsidRPr="009E58B0">
        <w:t>/</w:t>
      </w:r>
      <w:r w:rsidR="00C74CD9" w:rsidRPr="009E58B0">
        <w:rPr>
          <w:lang w:val="en-US"/>
        </w:rPr>
        <w:t>topics</w:t>
      </w:r>
      <w:r w:rsidR="00C74CD9" w:rsidRPr="009E58B0">
        <w:t>/</w:t>
      </w:r>
      <w:r w:rsidR="00C74CD9" w:rsidRPr="009E58B0">
        <w:rPr>
          <w:lang w:val="en-US"/>
        </w:rPr>
        <w:t>attention</w:t>
      </w:r>
      <w:r w:rsidR="00C74CD9" w:rsidRPr="009E58B0">
        <w:t>-</w:t>
      </w:r>
      <w:r w:rsidR="00C74CD9" w:rsidRPr="009E58B0">
        <w:rPr>
          <w:lang w:val="en-US"/>
        </w:rPr>
        <w:t>deficit</w:t>
      </w:r>
      <w:r w:rsidR="00C74CD9" w:rsidRPr="009E58B0">
        <w:t>-</w:t>
      </w:r>
      <w:r w:rsidR="00C74CD9" w:rsidRPr="009E58B0">
        <w:rPr>
          <w:lang w:val="en-US"/>
        </w:rPr>
        <w:t>hyperactivity</w:t>
      </w:r>
      <w:r w:rsidR="00C74CD9" w:rsidRPr="009E58B0">
        <w:t>-</w:t>
      </w:r>
      <w:r w:rsidR="00C74CD9" w:rsidRPr="009E58B0">
        <w:rPr>
          <w:lang w:val="en-US"/>
        </w:rPr>
        <w:t>disorder</w:t>
      </w:r>
      <w:r w:rsidR="00C74CD9" w:rsidRPr="009E58B0">
        <w:t>-</w:t>
      </w:r>
      <w:r w:rsidR="00C74CD9" w:rsidRPr="009E58B0">
        <w:rPr>
          <w:lang w:val="en-US"/>
        </w:rPr>
        <w:t>adhd</w:t>
      </w:r>
      <w:r w:rsidR="00C74CD9" w:rsidRPr="009E58B0">
        <w:t>/</w:t>
      </w:r>
      <w:r w:rsidR="00C74CD9" w:rsidRPr="009E58B0">
        <w:rPr>
          <w:lang w:val="en-US"/>
        </w:rPr>
        <w:t>index</w:t>
      </w:r>
      <w:r w:rsidR="00C74CD9" w:rsidRPr="009E58B0">
        <w:t>.</w:t>
      </w:r>
      <w:r w:rsidR="00C74CD9" w:rsidRPr="009E58B0">
        <w:rPr>
          <w:lang w:val="en-US"/>
        </w:rPr>
        <w:t>shtml</w:t>
      </w:r>
      <w:r w:rsidR="00977FA7" w:rsidRPr="009E58B0">
        <w:rPr>
          <w:shd w:val="clear" w:color="auto" w:fill="FFFFFF"/>
        </w:rPr>
        <w:t xml:space="preserve"> </w:t>
      </w:r>
      <w:r w:rsidR="00C74CD9" w:rsidRPr="009E58B0">
        <w:t>(</w:t>
      </w:r>
      <w:r w:rsidR="00C74CD9">
        <w:t>дата</w:t>
      </w:r>
      <w:r w:rsidR="00C74CD9" w:rsidRPr="009E58B0">
        <w:t xml:space="preserve"> </w:t>
      </w:r>
      <w:r w:rsidR="00C74CD9">
        <w:t>обращения</w:t>
      </w:r>
      <w:r w:rsidR="00C74CD9" w:rsidRPr="009E58B0">
        <w:t>: 15.05.2020).</w:t>
      </w:r>
    </w:p>
    <w:p w:rsidR="000F6454" w:rsidRPr="009E58B0" w:rsidRDefault="009E58B0" w:rsidP="00BF1613">
      <w:pPr>
        <w:pStyle w:val="ac"/>
        <w:numPr>
          <w:ilvl w:val="0"/>
          <w:numId w:val="37"/>
        </w:numPr>
        <w:tabs>
          <w:tab w:val="left" w:pos="1134"/>
        </w:tabs>
        <w:ind w:left="0" w:firstLine="709"/>
        <w:rPr>
          <w:lang w:val="en-US"/>
        </w:rPr>
      </w:pPr>
      <w:r w:rsidRPr="009E58B0">
        <w:rPr>
          <w:shd w:val="clear" w:color="auto" w:fill="FFFFFF"/>
          <w:lang w:val="en-US"/>
        </w:rPr>
        <w:t xml:space="preserve">Attention-Deficit/Hyperactivity Disorder </w:t>
      </w:r>
      <w:r w:rsidRPr="009E58B0">
        <w:rPr>
          <w:lang w:val="en-US"/>
        </w:rPr>
        <w:t>[Electronic Resource</w:t>
      </w:r>
      <w:r>
        <w:rPr>
          <w:lang w:val="en-US"/>
        </w:rPr>
        <w:t>]</w:t>
      </w:r>
      <w:r w:rsidR="002E725B">
        <w:rPr>
          <w:lang w:val="en-US"/>
        </w:rPr>
        <w:t> </w:t>
      </w:r>
      <w:r>
        <w:rPr>
          <w:lang w:val="en-US"/>
        </w:rPr>
        <w:t xml:space="preserve">// </w:t>
      </w:r>
      <w:r w:rsidR="000F6454" w:rsidRPr="009E58B0">
        <w:rPr>
          <w:iCs/>
          <w:shd w:val="clear" w:color="auto" w:fill="FFFFFF"/>
          <w:lang w:val="en-US"/>
        </w:rPr>
        <w:t>Behavenet.</w:t>
      </w:r>
      <w:r w:rsidR="000F6454" w:rsidRPr="009E58B0">
        <w:rPr>
          <w:shd w:val="clear" w:color="auto" w:fill="FFFFFF"/>
          <w:lang w:val="en-US"/>
        </w:rPr>
        <w:t xml:space="preserve"> </w:t>
      </w:r>
      <w:r w:rsidRPr="009E58B0">
        <w:rPr>
          <w:lang w:val="en-US"/>
        </w:rPr>
        <w:t xml:space="preserve">– </w:t>
      </w:r>
      <w:r>
        <w:t>Режим</w:t>
      </w:r>
      <w:r w:rsidRPr="009E58B0">
        <w:rPr>
          <w:lang w:val="en-US"/>
        </w:rPr>
        <w:t xml:space="preserve"> </w:t>
      </w:r>
      <w:r>
        <w:t>доступа</w:t>
      </w:r>
      <w:r w:rsidRPr="009E58B0">
        <w:rPr>
          <w:lang w:val="en-US"/>
        </w:rPr>
        <w:t>: URL:</w:t>
      </w:r>
      <w:r w:rsidRPr="009E58B0">
        <w:rPr>
          <w:shd w:val="clear" w:color="auto" w:fill="FFFFFF"/>
          <w:lang w:val="en-US"/>
        </w:rPr>
        <w:t> </w:t>
      </w:r>
      <w:r w:rsidRPr="009E58B0">
        <w:rPr>
          <w:lang w:val="en-US"/>
        </w:rPr>
        <w:t xml:space="preserve"> </w:t>
      </w:r>
      <w:r w:rsidRPr="00BF1613">
        <w:rPr>
          <w:lang w:val="en-US"/>
        </w:rPr>
        <w:t>https://behavenet.com/attention-deficithyperactivity-disorder</w:t>
      </w:r>
      <w:r w:rsidRPr="009E58B0">
        <w:rPr>
          <w:lang w:val="en-US"/>
        </w:rPr>
        <w:t xml:space="preserve"> (</w:t>
      </w:r>
      <w:r>
        <w:t>дата</w:t>
      </w:r>
      <w:r w:rsidRPr="009E58B0">
        <w:rPr>
          <w:lang w:val="en-US"/>
        </w:rPr>
        <w:t xml:space="preserve"> </w:t>
      </w:r>
      <w:r>
        <w:t>обращения</w:t>
      </w:r>
      <w:r w:rsidRPr="009E58B0">
        <w:rPr>
          <w:lang w:val="en-US"/>
        </w:rPr>
        <w:t>: 15.05.2020).</w:t>
      </w:r>
    </w:p>
    <w:p w:rsidR="000F6454" w:rsidRPr="00BF1613" w:rsidRDefault="000F6454" w:rsidP="00C74CD9">
      <w:pPr>
        <w:pStyle w:val="ac"/>
        <w:numPr>
          <w:ilvl w:val="0"/>
          <w:numId w:val="37"/>
        </w:numPr>
        <w:tabs>
          <w:tab w:val="left" w:pos="1134"/>
        </w:tabs>
        <w:ind w:left="0" w:firstLine="709"/>
      </w:pPr>
      <w:r w:rsidRPr="00BF1613">
        <w:rPr>
          <w:rFonts w:eastAsia="Times New Roman"/>
          <w:iCs/>
          <w:lang w:eastAsia="ru-RU"/>
        </w:rPr>
        <w:t>Всемирная организация здравоохранения.</w:t>
      </w:r>
      <w:r w:rsidRPr="00BF1613">
        <w:rPr>
          <w:rFonts w:eastAsia="Times New Roman"/>
          <w:lang w:eastAsia="ru-RU"/>
        </w:rPr>
        <w:t> F90</w:t>
      </w:r>
      <w:r w:rsidR="0022633B" w:rsidRPr="0022633B">
        <w:t>–</w:t>
      </w:r>
      <w:r w:rsidRPr="00BF1613">
        <w:rPr>
          <w:rFonts w:eastAsia="Times New Roman"/>
          <w:lang w:eastAsia="ru-RU"/>
        </w:rPr>
        <w:t>F9</w:t>
      </w:r>
      <w:r w:rsidR="00BF1613">
        <w:rPr>
          <w:rFonts w:eastAsia="Times New Roman"/>
          <w:lang w:eastAsia="ru-RU"/>
        </w:rPr>
        <w:t xml:space="preserve">8 </w:t>
      </w:r>
      <w:r w:rsidRPr="00BF1613">
        <w:rPr>
          <w:rFonts w:eastAsia="Times New Roman"/>
          <w:lang w:eastAsia="ru-RU"/>
        </w:rPr>
        <w:t>Эмоциональные расстройства и расстройства поведения, начинающиеся обычно в детском и подростковом возрасте</w:t>
      </w:r>
      <w:r w:rsidR="00BF1613" w:rsidRPr="00BF1613">
        <w:rPr>
          <w:rFonts w:eastAsia="Times New Roman"/>
          <w:lang w:eastAsia="ru-RU"/>
        </w:rPr>
        <w:t xml:space="preserve"> [Текст]</w:t>
      </w:r>
      <w:r w:rsidR="002E725B" w:rsidRPr="002E725B">
        <w:rPr>
          <w:rFonts w:eastAsia="Times New Roman"/>
          <w:lang w:eastAsia="ru-RU"/>
        </w:rPr>
        <w:t xml:space="preserve"> </w:t>
      </w:r>
      <w:r w:rsidRPr="00BF1613">
        <w:rPr>
          <w:rFonts w:eastAsia="Times New Roman"/>
          <w:lang w:eastAsia="ru-RU"/>
        </w:rPr>
        <w:t>// Международная классификация болезней (10-й пересмотр). Класс V: Психические расстройства и расстройства поведения (F00</w:t>
      </w:r>
      <w:r w:rsidR="0022633B" w:rsidRPr="0022633B">
        <w:t>–</w:t>
      </w:r>
      <w:r w:rsidRPr="00BF1613">
        <w:rPr>
          <w:rFonts w:eastAsia="Times New Roman"/>
          <w:lang w:eastAsia="ru-RU"/>
        </w:rPr>
        <w:t>F99) (</w:t>
      </w:r>
      <w:proofErr w:type="gramStart"/>
      <w:r w:rsidRPr="00BF1613">
        <w:rPr>
          <w:rFonts w:eastAsia="Times New Roman"/>
          <w:lang w:eastAsia="ru-RU"/>
        </w:rPr>
        <w:t>адаптированный</w:t>
      </w:r>
      <w:proofErr w:type="gramEnd"/>
      <w:r w:rsidRPr="00BF1613">
        <w:rPr>
          <w:rFonts w:eastAsia="Times New Roman"/>
          <w:lang w:eastAsia="ru-RU"/>
        </w:rPr>
        <w:t xml:space="preserve"> для использования в Российской Федерации). </w:t>
      </w:r>
      <w:r w:rsidR="0022633B" w:rsidRPr="0022633B">
        <w:t>–</w:t>
      </w:r>
      <w:r w:rsidRPr="00BF1613">
        <w:rPr>
          <w:rFonts w:eastAsia="Times New Roman"/>
          <w:lang w:eastAsia="ru-RU"/>
        </w:rPr>
        <w:t> Ростов</w:t>
      </w:r>
      <w:r w:rsidR="002E725B">
        <w:rPr>
          <w:rFonts w:eastAsia="Times New Roman"/>
          <w:lang w:eastAsia="ru-RU"/>
        </w:rPr>
        <w:t>-на-Дону: Феникс</w:t>
      </w:r>
      <w:r w:rsidRPr="00BF1613">
        <w:rPr>
          <w:rFonts w:eastAsia="Times New Roman"/>
          <w:lang w:eastAsia="ru-RU"/>
        </w:rPr>
        <w:t>, 1999. </w:t>
      </w:r>
      <w:r w:rsidR="0022633B" w:rsidRPr="0022633B">
        <w:t>–</w:t>
      </w:r>
      <w:r w:rsidR="0022633B">
        <w:t xml:space="preserve"> </w:t>
      </w:r>
      <w:r w:rsidRPr="00BF1613">
        <w:rPr>
          <w:rFonts w:eastAsia="Times New Roman"/>
          <w:lang w:eastAsia="ru-RU"/>
        </w:rPr>
        <w:t>С. 334. </w:t>
      </w:r>
    </w:p>
    <w:p w:rsidR="000F6454" w:rsidRPr="0022633B" w:rsidRDefault="000F6454" w:rsidP="0022633B">
      <w:pPr>
        <w:pStyle w:val="ac"/>
        <w:numPr>
          <w:ilvl w:val="0"/>
          <w:numId w:val="37"/>
        </w:numPr>
        <w:tabs>
          <w:tab w:val="left" w:pos="1134"/>
        </w:tabs>
        <w:ind w:left="0" w:firstLine="709"/>
        <w:rPr>
          <w:lang w:val="en-US"/>
        </w:rPr>
      </w:pPr>
      <w:r w:rsidRPr="0022633B">
        <w:rPr>
          <w:rFonts w:eastAsia="Times New Roman"/>
          <w:lang w:val="en" w:eastAsia="ru-RU"/>
        </w:rPr>
        <w:t>ICD-11 for Mortality and Morbidity Statistics: 6A05 Attention deficit hyperactivity disorder</w:t>
      </w:r>
      <w:r w:rsidR="00BF1613" w:rsidRPr="0022633B">
        <w:rPr>
          <w:lang w:val="en-US"/>
        </w:rPr>
        <w:t xml:space="preserve"> [Electronic Resource] //</w:t>
      </w:r>
      <w:r w:rsidR="002E725B">
        <w:rPr>
          <w:lang w:val="en-US"/>
        </w:rPr>
        <w:t xml:space="preserve"> </w:t>
      </w:r>
      <w:r w:rsidR="00BF1613" w:rsidRPr="0022633B">
        <w:rPr>
          <w:lang w:val="en-US"/>
        </w:rPr>
        <w:t>World Health Organisation</w:t>
      </w:r>
      <w:r w:rsidR="00BF1613" w:rsidRPr="0022633B">
        <w:rPr>
          <w:iCs/>
          <w:shd w:val="clear" w:color="auto" w:fill="FFFFFF"/>
          <w:lang w:val="en-US"/>
        </w:rPr>
        <w:t>.</w:t>
      </w:r>
      <w:r w:rsidR="002E725B">
        <w:rPr>
          <w:shd w:val="clear" w:color="auto" w:fill="FFFFFF"/>
          <w:lang w:val="en-US"/>
        </w:rPr>
        <w:t> </w:t>
      </w:r>
      <w:r w:rsidR="00BF1613" w:rsidRPr="0022633B">
        <w:rPr>
          <w:lang w:val="en-US"/>
        </w:rPr>
        <w:t xml:space="preserve">– </w:t>
      </w:r>
      <w:r w:rsidR="00BF1613" w:rsidRPr="0022633B">
        <w:t>Режим</w:t>
      </w:r>
      <w:r w:rsidR="00BF1613" w:rsidRPr="0022633B">
        <w:rPr>
          <w:lang w:val="en-US"/>
        </w:rPr>
        <w:t xml:space="preserve"> </w:t>
      </w:r>
      <w:r w:rsidR="00BF1613" w:rsidRPr="0022633B">
        <w:t>доступа</w:t>
      </w:r>
      <w:r w:rsidR="00BF1613" w:rsidRPr="0022633B">
        <w:rPr>
          <w:lang w:val="en-US"/>
        </w:rPr>
        <w:t xml:space="preserve">: URL: </w:t>
      </w:r>
      <w:r w:rsidR="0022633B" w:rsidRPr="0022633B">
        <w:rPr>
          <w:lang w:val="en-US"/>
        </w:rPr>
        <w:t>https://icd.who.int/browse11/l-m/en#/http%3a%2f%2fid.who.int%2ficd%2fentity%2f334423054</w:t>
      </w:r>
      <w:r w:rsidRPr="0022633B">
        <w:rPr>
          <w:rFonts w:eastAsia="Times New Roman"/>
          <w:lang w:val="en-US" w:eastAsia="ru-RU"/>
        </w:rPr>
        <w:t> </w:t>
      </w:r>
      <w:r w:rsidR="00BF1613" w:rsidRPr="0022633B">
        <w:rPr>
          <w:lang w:val="en-US"/>
        </w:rPr>
        <w:t>(</w:t>
      </w:r>
      <w:r w:rsidR="00BF1613" w:rsidRPr="0022633B">
        <w:t>дата</w:t>
      </w:r>
      <w:r w:rsidR="00BF1613" w:rsidRPr="0022633B">
        <w:rPr>
          <w:lang w:val="en-US"/>
        </w:rPr>
        <w:t xml:space="preserve"> </w:t>
      </w:r>
      <w:r w:rsidR="00BF1613" w:rsidRPr="0022633B">
        <w:t>обращения</w:t>
      </w:r>
      <w:r w:rsidR="00BF1613" w:rsidRPr="0022633B">
        <w:rPr>
          <w:lang w:val="en-US"/>
        </w:rPr>
        <w:t>: 17.05.2020).</w:t>
      </w:r>
    </w:p>
    <w:p w:rsidR="003E6675" w:rsidRPr="004C5D16" w:rsidRDefault="003E6675" w:rsidP="004C5D16">
      <w:pPr>
        <w:pStyle w:val="ac"/>
        <w:numPr>
          <w:ilvl w:val="0"/>
          <w:numId w:val="37"/>
        </w:numPr>
        <w:tabs>
          <w:tab w:val="left" w:pos="1134"/>
        </w:tabs>
        <w:ind w:left="0" w:firstLine="709"/>
        <w:rPr>
          <w:shd w:val="clear" w:color="auto" w:fill="FFFFFF"/>
        </w:rPr>
      </w:pPr>
      <w:r w:rsidRPr="004C5D16">
        <w:rPr>
          <w:shd w:val="clear" w:color="auto" w:fill="FFFFFF"/>
        </w:rPr>
        <w:t>Тарасевич</w:t>
      </w:r>
      <w:r w:rsidR="009A1520" w:rsidRPr="009A1520">
        <w:rPr>
          <w:shd w:val="clear" w:color="auto" w:fill="FFFFFF"/>
        </w:rPr>
        <w:t>,</w:t>
      </w:r>
      <w:r w:rsidR="009A1520">
        <w:rPr>
          <w:shd w:val="clear" w:color="auto" w:fill="FFFFFF"/>
          <w:lang w:val="en-US"/>
        </w:rPr>
        <w:t> </w:t>
      </w:r>
      <w:r w:rsidRPr="004C5D16">
        <w:rPr>
          <w:shd w:val="clear" w:color="auto" w:fill="FFFFFF"/>
        </w:rPr>
        <w:t>Г.В.</w:t>
      </w:r>
      <w:r w:rsidRPr="004C5D16">
        <w:rPr>
          <w:shd w:val="clear" w:color="auto" w:fill="FFFFFF"/>
          <w:lang w:val="en-US"/>
        </w:rPr>
        <w:t> </w:t>
      </w:r>
      <w:r w:rsidRPr="004C5D16">
        <w:rPr>
          <w:shd w:val="clear" w:color="auto" w:fill="FFFFFF"/>
        </w:rPr>
        <w:t>Прокрастинация: болезнь века</w:t>
      </w:r>
      <w:r w:rsidR="004C5D16" w:rsidRPr="004C5D16">
        <w:rPr>
          <w:shd w:val="clear" w:color="auto" w:fill="FFFFFF"/>
        </w:rPr>
        <w:t xml:space="preserve"> [</w:t>
      </w:r>
      <w:r w:rsidR="004C5D16">
        <w:rPr>
          <w:shd w:val="clear" w:color="auto" w:fill="FFFFFF"/>
        </w:rPr>
        <w:t>Текст</w:t>
      </w:r>
      <w:r w:rsidR="004C5D16" w:rsidRPr="004C5D16">
        <w:rPr>
          <w:shd w:val="clear" w:color="auto" w:fill="FFFFFF"/>
        </w:rPr>
        <w:t>]</w:t>
      </w:r>
      <w:r w:rsidR="009A1520">
        <w:rPr>
          <w:shd w:val="clear" w:color="auto" w:fill="FFFFFF"/>
          <w:lang w:val="en-US"/>
        </w:rPr>
        <w:t> </w:t>
      </w:r>
      <w:r w:rsidR="009A1520">
        <w:rPr>
          <w:shd w:val="clear" w:color="auto" w:fill="FFFFFF"/>
        </w:rPr>
        <w:t>/</w:t>
      </w:r>
      <w:r w:rsidR="009A1520" w:rsidRPr="009A1520">
        <w:rPr>
          <w:shd w:val="clear" w:color="auto" w:fill="FFFFFF"/>
        </w:rPr>
        <w:t xml:space="preserve"> </w:t>
      </w:r>
      <w:r w:rsidR="004C5D16" w:rsidRPr="004C5D16">
        <w:rPr>
          <w:shd w:val="clear" w:color="auto" w:fill="FFFFFF"/>
        </w:rPr>
        <w:t>Г.В.</w:t>
      </w:r>
      <w:r w:rsidR="009A1520">
        <w:rPr>
          <w:shd w:val="clear" w:color="auto" w:fill="FFFFFF"/>
          <w:lang w:val="en-US"/>
        </w:rPr>
        <w:t> </w:t>
      </w:r>
      <w:r w:rsidR="004C5D16" w:rsidRPr="004C5D16">
        <w:rPr>
          <w:shd w:val="clear" w:color="auto" w:fill="FFFFFF"/>
        </w:rPr>
        <w:t xml:space="preserve">Тарасевич </w:t>
      </w:r>
      <w:r w:rsidRPr="004C5D16">
        <w:rPr>
          <w:shd w:val="clear" w:color="auto" w:fill="FFFFFF"/>
          <w:lang w:val="en-US"/>
        </w:rPr>
        <w:t> </w:t>
      </w:r>
      <w:r w:rsidRPr="004C5D16">
        <w:rPr>
          <w:shd w:val="clear" w:color="auto" w:fill="FFFFFF"/>
        </w:rPr>
        <w:t>//</w:t>
      </w:r>
      <w:r w:rsidRPr="004C5D16">
        <w:rPr>
          <w:shd w:val="clear" w:color="auto" w:fill="FFFFFF"/>
          <w:lang w:val="en-US"/>
        </w:rPr>
        <w:t> </w:t>
      </w:r>
      <w:r w:rsidRPr="004C5D16">
        <w:rPr>
          <w:shd w:val="clear" w:color="auto" w:fill="FFFFFF"/>
        </w:rPr>
        <w:t>Русский репортёр: журнал.</w:t>
      </w:r>
      <w:r w:rsidRPr="004C5D16">
        <w:rPr>
          <w:shd w:val="clear" w:color="auto" w:fill="FFFFFF"/>
          <w:lang w:val="en-US"/>
        </w:rPr>
        <w:t> </w:t>
      </w:r>
      <w:r w:rsidR="004C5D16" w:rsidRPr="004C5D16">
        <w:t>–</w:t>
      </w:r>
      <w:r w:rsidRPr="004C5D16">
        <w:rPr>
          <w:shd w:val="clear" w:color="auto" w:fill="FFFFFF"/>
          <w:lang w:val="en-US"/>
        </w:rPr>
        <w:t> </w:t>
      </w:r>
      <w:r w:rsidRPr="004C5D16">
        <w:rPr>
          <w:shd w:val="clear" w:color="auto" w:fill="FFFFFF"/>
        </w:rPr>
        <w:t xml:space="preserve">М.: </w:t>
      </w:r>
      <w:r w:rsidRPr="004C5D16">
        <w:rPr>
          <w:shd w:val="clear" w:color="auto" w:fill="FFFFFF"/>
          <w:lang w:val="en-US"/>
        </w:rPr>
        <w:t>PunaMusta</w:t>
      </w:r>
      <w:r w:rsidRPr="004C5D16">
        <w:rPr>
          <w:shd w:val="clear" w:color="auto" w:fill="FFFFFF"/>
        </w:rPr>
        <w:t xml:space="preserve"> Оу, 2014.</w:t>
      </w:r>
      <w:r w:rsidRPr="004C5D16">
        <w:rPr>
          <w:shd w:val="clear" w:color="auto" w:fill="FFFFFF"/>
          <w:lang w:val="en-US"/>
        </w:rPr>
        <w:t> </w:t>
      </w:r>
      <w:r w:rsidR="004C5D16" w:rsidRPr="004C5D16">
        <w:t>–</w:t>
      </w:r>
      <w:r w:rsidRPr="004C5D16">
        <w:rPr>
          <w:shd w:val="clear" w:color="auto" w:fill="FFFFFF"/>
          <w:lang w:val="en-US"/>
        </w:rPr>
        <w:t> </w:t>
      </w:r>
      <w:r w:rsidRPr="004C5D16">
        <w:rPr>
          <w:shd w:val="clear" w:color="auto" w:fill="FFFFFF"/>
        </w:rPr>
        <w:t>№</w:t>
      </w:r>
      <w:r w:rsidR="009A1520">
        <w:rPr>
          <w:shd w:val="clear" w:color="auto" w:fill="FFFFFF"/>
          <w:lang w:val="en-US"/>
        </w:rPr>
        <w:t> </w:t>
      </w:r>
      <w:r w:rsidRPr="004C5D16">
        <w:rPr>
          <w:shd w:val="clear" w:color="auto" w:fill="FFFFFF"/>
        </w:rPr>
        <w:t>14 (342).</w:t>
      </w:r>
      <w:r w:rsidRPr="004C5D16">
        <w:rPr>
          <w:shd w:val="clear" w:color="auto" w:fill="FFFFFF"/>
          <w:lang w:val="en-US"/>
        </w:rPr>
        <w:t> </w:t>
      </w:r>
      <w:r w:rsidR="004C5D16" w:rsidRPr="004C5D16">
        <w:t>–</w:t>
      </w:r>
      <w:r w:rsidRPr="004C5D16">
        <w:rPr>
          <w:shd w:val="clear" w:color="auto" w:fill="FFFFFF"/>
          <w:lang w:val="en-US"/>
        </w:rPr>
        <w:t> </w:t>
      </w:r>
      <w:r w:rsidRPr="004C5D16">
        <w:rPr>
          <w:shd w:val="clear" w:color="auto" w:fill="FFFFFF"/>
        </w:rPr>
        <w:t>С. 20</w:t>
      </w:r>
      <w:r w:rsidR="004C5D16" w:rsidRPr="004C5D16">
        <w:t>–</w:t>
      </w:r>
      <w:r w:rsidRPr="004C5D16">
        <w:rPr>
          <w:shd w:val="clear" w:color="auto" w:fill="FFFFFF"/>
        </w:rPr>
        <w:t>29.</w:t>
      </w:r>
      <w:r w:rsidRPr="004C5D16">
        <w:rPr>
          <w:shd w:val="clear" w:color="auto" w:fill="FFFFFF"/>
          <w:lang w:val="en-US"/>
        </w:rPr>
        <w:t> </w:t>
      </w:r>
    </w:p>
    <w:p w:rsidR="00FB1A87" w:rsidRPr="004C5D16" w:rsidRDefault="004C5D16" w:rsidP="00C74CD9">
      <w:pPr>
        <w:pStyle w:val="ac"/>
        <w:numPr>
          <w:ilvl w:val="0"/>
          <w:numId w:val="37"/>
        </w:numPr>
        <w:tabs>
          <w:tab w:val="left" w:pos="1134"/>
        </w:tabs>
        <w:ind w:left="0" w:firstLine="709"/>
        <w:rPr>
          <w:lang w:val="en-US"/>
        </w:rPr>
      </w:pPr>
      <w:r w:rsidRPr="009A1520">
        <w:rPr>
          <w:rFonts w:cs="Times New Roman"/>
          <w:szCs w:val="28"/>
        </w:rPr>
        <w:t xml:space="preserve"> </w:t>
      </w:r>
      <w:r w:rsidR="00FB1A87" w:rsidRPr="00C74CD9">
        <w:rPr>
          <w:rFonts w:cs="Times New Roman"/>
          <w:szCs w:val="28"/>
          <w:lang w:val="en-US"/>
        </w:rPr>
        <w:t>Ferrari, J</w:t>
      </w:r>
      <w:r>
        <w:rPr>
          <w:rFonts w:cs="Times New Roman"/>
          <w:szCs w:val="28"/>
          <w:lang w:val="en-US"/>
        </w:rPr>
        <w:t>.</w:t>
      </w:r>
      <w:r w:rsidR="00FB1A87" w:rsidRPr="00C74CD9">
        <w:rPr>
          <w:rFonts w:cs="Times New Roman"/>
          <w:szCs w:val="28"/>
          <w:lang w:val="en-US"/>
        </w:rPr>
        <w:t xml:space="preserve"> </w:t>
      </w:r>
      <w:r w:rsidRPr="00C74CD9">
        <w:rPr>
          <w:rFonts w:cs="Times New Roman"/>
          <w:szCs w:val="28"/>
          <w:lang w:val="en-US"/>
        </w:rPr>
        <w:t>Proc</w:t>
      </w:r>
      <w:r>
        <w:rPr>
          <w:rFonts w:cs="Times New Roman"/>
          <w:szCs w:val="28"/>
          <w:lang w:val="en-US"/>
        </w:rPr>
        <w:t>rastination and Task Avoidance: Theory, Research and Treatment [Text] /</w:t>
      </w:r>
      <w:r w:rsidR="00FB1A87" w:rsidRPr="00C74CD9">
        <w:rPr>
          <w:rFonts w:cs="Times New Roman"/>
          <w:szCs w:val="28"/>
          <w:lang w:val="en-US"/>
        </w:rPr>
        <w:t xml:space="preserve"> </w:t>
      </w:r>
      <w:r w:rsidRPr="00C74CD9">
        <w:rPr>
          <w:rFonts w:cs="Times New Roman"/>
          <w:szCs w:val="28"/>
          <w:lang w:val="en-US"/>
        </w:rPr>
        <w:t>J</w:t>
      </w:r>
      <w:r>
        <w:rPr>
          <w:rFonts w:cs="Times New Roman"/>
          <w:szCs w:val="28"/>
          <w:lang w:val="en-US"/>
        </w:rPr>
        <w:t xml:space="preserve">.R. </w:t>
      </w:r>
      <w:r w:rsidRPr="00C74CD9">
        <w:rPr>
          <w:rFonts w:cs="Times New Roman"/>
          <w:szCs w:val="28"/>
          <w:lang w:val="en-US"/>
        </w:rPr>
        <w:t>Ferrari, J</w:t>
      </w:r>
      <w:r>
        <w:rPr>
          <w:rFonts w:cs="Times New Roman"/>
          <w:szCs w:val="28"/>
          <w:lang w:val="en-US"/>
        </w:rPr>
        <w:t>.L.</w:t>
      </w:r>
      <w:r w:rsidRPr="00C74CD9">
        <w:rPr>
          <w:rFonts w:cs="Times New Roman"/>
          <w:szCs w:val="28"/>
          <w:lang w:val="en-US"/>
        </w:rPr>
        <w:t xml:space="preserve"> </w:t>
      </w:r>
      <w:r w:rsidR="00FB1A87" w:rsidRPr="00C74CD9">
        <w:rPr>
          <w:rFonts w:cs="Times New Roman"/>
          <w:szCs w:val="28"/>
          <w:lang w:val="en-US"/>
        </w:rPr>
        <w:t>Johnson, M</w:t>
      </w:r>
      <w:r>
        <w:rPr>
          <w:rFonts w:cs="Times New Roman"/>
          <w:szCs w:val="28"/>
          <w:lang w:val="en-US"/>
        </w:rPr>
        <w:t>.G.</w:t>
      </w:r>
      <w:r w:rsidR="00FB1A87" w:rsidRPr="00C74CD9">
        <w:rPr>
          <w:rFonts w:cs="Times New Roman"/>
          <w:szCs w:val="28"/>
          <w:lang w:val="en-US"/>
        </w:rPr>
        <w:t xml:space="preserve">, William. </w:t>
      </w:r>
      <w:r w:rsidRPr="004C5D16">
        <w:rPr>
          <w:lang w:val="en-US"/>
        </w:rPr>
        <w:t>–</w:t>
      </w:r>
      <w:r w:rsidRPr="004C5D16">
        <w:rPr>
          <w:shd w:val="clear" w:color="auto" w:fill="FFFFFF"/>
          <w:lang w:val="en-US"/>
        </w:rPr>
        <w:t> </w:t>
      </w:r>
      <w:r>
        <w:rPr>
          <w:shd w:val="clear" w:color="auto" w:fill="FFFFFF"/>
          <w:lang w:val="en-US"/>
        </w:rPr>
        <w:t>NY</w:t>
      </w:r>
      <w:r w:rsidRPr="004C5D16">
        <w:rPr>
          <w:shd w:val="clear" w:color="auto" w:fill="FFFFFF"/>
          <w:lang w:val="en-US"/>
        </w:rPr>
        <w:t xml:space="preserve">.: </w:t>
      </w:r>
      <w:r>
        <w:rPr>
          <w:shd w:val="clear" w:color="auto" w:fill="FFFFFF"/>
          <w:lang w:val="en-US"/>
        </w:rPr>
        <w:t>Plenum Press</w:t>
      </w:r>
      <w:r w:rsidRPr="004C5D16">
        <w:rPr>
          <w:shd w:val="clear" w:color="auto" w:fill="FFFFFF"/>
          <w:lang w:val="en-US"/>
        </w:rPr>
        <w:t xml:space="preserve">, </w:t>
      </w:r>
      <w:r w:rsidR="00FB1A87" w:rsidRPr="00C74CD9">
        <w:rPr>
          <w:rFonts w:cs="Times New Roman"/>
          <w:szCs w:val="28"/>
          <w:lang w:val="en-US"/>
        </w:rPr>
        <w:t>1995.</w:t>
      </w:r>
      <w:r w:rsidRPr="004C5D16">
        <w:rPr>
          <w:lang w:val="en-US"/>
        </w:rPr>
        <w:t xml:space="preserve"> –</w:t>
      </w:r>
      <w:r w:rsidRPr="004C5D16">
        <w:rPr>
          <w:shd w:val="clear" w:color="auto" w:fill="FFFFFF"/>
          <w:lang w:val="en-US"/>
        </w:rPr>
        <w:t> </w:t>
      </w:r>
      <w:r>
        <w:rPr>
          <w:rFonts w:cs="Times New Roman"/>
          <w:szCs w:val="28"/>
          <w:lang w:val="en-US"/>
        </w:rPr>
        <w:t>266 p.</w:t>
      </w:r>
    </w:p>
    <w:p w:rsidR="003E6675" w:rsidRPr="00174833" w:rsidRDefault="006E3D3A" w:rsidP="00174833">
      <w:pPr>
        <w:pStyle w:val="ac"/>
        <w:numPr>
          <w:ilvl w:val="0"/>
          <w:numId w:val="37"/>
        </w:numPr>
        <w:tabs>
          <w:tab w:val="left" w:pos="1134"/>
        </w:tabs>
        <w:ind w:left="0" w:firstLine="709"/>
        <w:rPr>
          <w:bCs/>
          <w:shd w:val="clear" w:color="auto" w:fill="FFFFFF"/>
        </w:rPr>
      </w:pPr>
      <w:r w:rsidRPr="006E3D3A">
        <w:t>Чернышева</w:t>
      </w:r>
      <w:r w:rsidR="009A1520" w:rsidRPr="009A1520">
        <w:t>,</w:t>
      </w:r>
      <w:r w:rsidRPr="006E3D3A">
        <w:t xml:space="preserve"> Н.А. Прокрастинация: актуальное состояние проблемы и перспективы изучения [</w:t>
      </w:r>
      <w:r>
        <w:t>Текст</w:t>
      </w:r>
      <w:r w:rsidRPr="006E3D3A">
        <w:t>] / Н.А.</w:t>
      </w:r>
      <w:r w:rsidRPr="006E3D3A">
        <w:rPr>
          <w:lang w:val="en-US"/>
        </w:rPr>
        <w:t> </w:t>
      </w:r>
      <w:r w:rsidRPr="006E3D3A">
        <w:t>Чернышева [</w:t>
      </w:r>
      <w:r>
        <w:t xml:space="preserve">Электронный </w:t>
      </w:r>
      <w:r w:rsidRPr="006E3D3A">
        <w:t xml:space="preserve">ресурс] // </w:t>
      </w:r>
      <w:r>
        <w:rPr>
          <w:lang w:val="en-US"/>
        </w:rPr>
        <w:t>Cyberleninka</w:t>
      </w:r>
      <w:r w:rsidRPr="006E3D3A">
        <w:t xml:space="preserve">. – </w:t>
      </w:r>
      <w:r>
        <w:t>Электрон</w:t>
      </w:r>
      <w:proofErr w:type="gramStart"/>
      <w:r>
        <w:t>.</w:t>
      </w:r>
      <w:proofErr w:type="gramEnd"/>
      <w:r w:rsidRPr="006E3D3A">
        <w:t xml:space="preserve"> </w:t>
      </w:r>
      <w:proofErr w:type="gramStart"/>
      <w:r w:rsidR="00721EEC">
        <w:t>т</w:t>
      </w:r>
      <w:proofErr w:type="gramEnd"/>
      <w:r>
        <w:t>екстовые</w:t>
      </w:r>
      <w:r w:rsidRPr="006E3D3A">
        <w:t xml:space="preserve"> дан. – Режим доступа: URL: </w:t>
      </w:r>
      <w:r w:rsidR="003E6675" w:rsidRPr="006E3D3A">
        <w:rPr>
          <w:lang w:val="en-US"/>
        </w:rPr>
        <w:lastRenderedPageBreak/>
        <w:t>https</w:t>
      </w:r>
      <w:r w:rsidR="003E6675" w:rsidRPr="006E3D3A">
        <w:t>://</w:t>
      </w:r>
      <w:r w:rsidR="003E6675" w:rsidRPr="006E3D3A">
        <w:rPr>
          <w:lang w:val="en-US"/>
        </w:rPr>
        <w:t>cyberleninka</w:t>
      </w:r>
      <w:r w:rsidR="003E6675" w:rsidRPr="006E3D3A">
        <w:t>.</w:t>
      </w:r>
      <w:r w:rsidR="003E6675" w:rsidRPr="006E3D3A">
        <w:rPr>
          <w:lang w:val="en-US"/>
        </w:rPr>
        <w:t>ru</w:t>
      </w:r>
      <w:r w:rsidR="003E6675" w:rsidRPr="006E3D3A">
        <w:t>/</w:t>
      </w:r>
      <w:r w:rsidR="003E6675" w:rsidRPr="006E3D3A">
        <w:rPr>
          <w:lang w:val="en-US"/>
        </w:rPr>
        <w:t>article</w:t>
      </w:r>
      <w:r w:rsidR="003E6675" w:rsidRPr="006E3D3A">
        <w:t>/</w:t>
      </w:r>
      <w:r w:rsidR="003E6675" w:rsidRPr="006E3D3A">
        <w:rPr>
          <w:lang w:val="en-US"/>
        </w:rPr>
        <w:t>n</w:t>
      </w:r>
      <w:r w:rsidR="003E6675" w:rsidRPr="006E3D3A">
        <w:t>/</w:t>
      </w:r>
      <w:r w:rsidR="003E6675" w:rsidRPr="006E3D3A">
        <w:rPr>
          <w:lang w:val="en-US"/>
        </w:rPr>
        <w:t>prokrastinatsiya</w:t>
      </w:r>
      <w:r w:rsidR="003E6675" w:rsidRPr="006E3D3A">
        <w:t>-</w:t>
      </w:r>
      <w:r w:rsidR="003E6675" w:rsidRPr="006E3D3A">
        <w:rPr>
          <w:lang w:val="en-US"/>
        </w:rPr>
        <w:t>aktualnoe</w:t>
      </w:r>
      <w:r w:rsidR="003E6675" w:rsidRPr="006E3D3A">
        <w:t>-</w:t>
      </w:r>
      <w:r w:rsidR="003E6675" w:rsidRPr="006E3D3A">
        <w:rPr>
          <w:lang w:val="en-US"/>
        </w:rPr>
        <w:t>sostoyanie</w:t>
      </w:r>
      <w:r w:rsidR="003E6675" w:rsidRPr="006E3D3A">
        <w:t>-</w:t>
      </w:r>
      <w:r w:rsidR="003E6675" w:rsidRPr="006E3D3A">
        <w:rPr>
          <w:lang w:val="en-US"/>
        </w:rPr>
        <w:t>problemy</w:t>
      </w:r>
      <w:r w:rsidR="003E6675" w:rsidRPr="006E3D3A">
        <w:t>-</w:t>
      </w:r>
      <w:r w:rsidR="003E6675" w:rsidRPr="006E3D3A">
        <w:rPr>
          <w:lang w:val="en-US"/>
        </w:rPr>
        <w:t>i</w:t>
      </w:r>
      <w:r w:rsidR="003E6675" w:rsidRPr="006E3D3A">
        <w:t>-</w:t>
      </w:r>
      <w:r w:rsidR="003E6675" w:rsidRPr="006E3D3A">
        <w:rPr>
          <w:lang w:val="en-US"/>
        </w:rPr>
        <w:t>perspektivy</w:t>
      </w:r>
      <w:r w:rsidR="003E6675" w:rsidRPr="006E3D3A">
        <w:t>-</w:t>
      </w:r>
      <w:r w:rsidR="003E6675" w:rsidRPr="006E3D3A">
        <w:rPr>
          <w:lang w:val="en-US"/>
        </w:rPr>
        <w:t>izucheniya</w:t>
      </w:r>
      <w:r w:rsidR="00174833">
        <w:t xml:space="preserve"> </w:t>
      </w:r>
      <w:r w:rsidR="00174833" w:rsidRPr="00721EEC">
        <w:t>(</w:t>
      </w:r>
      <w:r w:rsidR="00174833">
        <w:t>дата</w:t>
      </w:r>
      <w:r w:rsidR="00174833" w:rsidRPr="00721EEC">
        <w:t xml:space="preserve"> </w:t>
      </w:r>
      <w:r w:rsidR="00174833">
        <w:t>обращения</w:t>
      </w:r>
      <w:r w:rsidR="00174833" w:rsidRPr="00721EEC">
        <w:t xml:space="preserve">: </w:t>
      </w:r>
      <w:r w:rsidR="00174833">
        <w:t>27</w:t>
      </w:r>
      <w:r w:rsidR="00174833" w:rsidRPr="00721EEC">
        <w:t>.05.2020).</w:t>
      </w:r>
    </w:p>
    <w:p w:rsidR="003E6675" w:rsidRPr="002956A0" w:rsidRDefault="003E6675" w:rsidP="00C74CD9">
      <w:pPr>
        <w:pStyle w:val="ac"/>
        <w:numPr>
          <w:ilvl w:val="0"/>
          <w:numId w:val="37"/>
        </w:numPr>
        <w:tabs>
          <w:tab w:val="left" w:pos="1134"/>
        </w:tabs>
        <w:ind w:left="0" w:firstLine="709"/>
      </w:pPr>
      <w:r w:rsidRPr="006E3D3A">
        <w:t>Людвиг</w:t>
      </w:r>
      <w:r w:rsidR="009A1520" w:rsidRPr="009A1520">
        <w:t>,</w:t>
      </w:r>
      <w:r w:rsidRPr="006E3D3A">
        <w:t xml:space="preserve"> П. Победи прокрастинацию! Как перестать откладывать дела на завтр</w:t>
      </w:r>
      <w:r w:rsidR="006E3D3A">
        <w:t>а</w:t>
      </w:r>
      <w:r w:rsidR="006E3D3A" w:rsidRPr="006E3D3A">
        <w:t xml:space="preserve"> [</w:t>
      </w:r>
      <w:r w:rsidR="006E3D3A">
        <w:t>Текст</w:t>
      </w:r>
      <w:r w:rsidR="006E3D3A" w:rsidRPr="006E3D3A">
        <w:t>]</w:t>
      </w:r>
      <w:r w:rsidRPr="006E3D3A">
        <w:t xml:space="preserve"> </w:t>
      </w:r>
      <w:r w:rsidR="009A1520" w:rsidRPr="009A1520">
        <w:t xml:space="preserve">/ </w:t>
      </w:r>
      <w:r w:rsidR="006E3D3A">
        <w:t>П.</w:t>
      </w:r>
      <w:r w:rsidRPr="006E3D3A">
        <w:t xml:space="preserve"> </w:t>
      </w:r>
      <w:r w:rsidR="006E3D3A">
        <w:t>Людвиг</w:t>
      </w:r>
      <w:r w:rsidRPr="006E3D3A">
        <w:t>. </w:t>
      </w:r>
      <w:r w:rsidR="006E3D3A" w:rsidRPr="006E3D3A">
        <w:t>–</w:t>
      </w:r>
      <w:r w:rsidRPr="006E3D3A">
        <w:t> </w:t>
      </w:r>
      <w:r w:rsidRPr="002956A0">
        <w:t>М.</w:t>
      </w:r>
      <w:r w:rsidRPr="006E3D3A">
        <w:t>: Альпина Паблишер, 2014. </w:t>
      </w:r>
      <w:r w:rsidR="006E3D3A" w:rsidRPr="006E3D3A">
        <w:t>–</w:t>
      </w:r>
      <w:r w:rsidR="006E3D3A">
        <w:t xml:space="preserve"> 263 с.</w:t>
      </w:r>
    </w:p>
    <w:p w:rsidR="00E61D36" w:rsidRPr="00C74CD9" w:rsidRDefault="006E3D3A" w:rsidP="00C74CD9">
      <w:pPr>
        <w:pStyle w:val="ac"/>
        <w:numPr>
          <w:ilvl w:val="0"/>
          <w:numId w:val="37"/>
        </w:numPr>
        <w:tabs>
          <w:tab w:val="left" w:pos="1134"/>
        </w:tabs>
        <w:ind w:left="0" w:firstLine="709"/>
        <w:rPr>
          <w:lang w:val="en-US"/>
        </w:rPr>
      </w:pPr>
      <w:r>
        <w:rPr>
          <w:shd w:val="clear" w:color="auto" w:fill="FFFFFF"/>
          <w:lang w:val="en-US"/>
        </w:rPr>
        <w:t>Milgram</w:t>
      </w:r>
      <w:r w:rsidR="009A1520">
        <w:rPr>
          <w:shd w:val="clear" w:color="auto" w:fill="FFFFFF"/>
          <w:lang w:val="en-US"/>
        </w:rPr>
        <w:t>,</w:t>
      </w:r>
      <w:r>
        <w:rPr>
          <w:shd w:val="clear" w:color="auto" w:fill="FFFFFF"/>
          <w:lang w:val="en-US"/>
        </w:rPr>
        <w:t xml:space="preserve"> N.A.</w:t>
      </w:r>
      <w:r w:rsidR="00E61D36" w:rsidRPr="00C74CD9">
        <w:rPr>
          <w:shd w:val="clear" w:color="auto" w:fill="FFFFFF"/>
          <w:lang w:val="en-US"/>
        </w:rPr>
        <w:t xml:space="preserve"> Correlates of academic procrastination</w:t>
      </w:r>
      <w:r w:rsidRPr="006E3D3A">
        <w:rPr>
          <w:shd w:val="clear" w:color="auto" w:fill="FFFFFF"/>
          <w:lang w:val="en-US"/>
        </w:rPr>
        <w:t xml:space="preserve"> </w:t>
      </w:r>
      <w:r>
        <w:rPr>
          <w:shd w:val="clear" w:color="auto" w:fill="FFFFFF"/>
          <w:lang w:val="en-US"/>
        </w:rPr>
        <w:t xml:space="preserve">[Text] / N.A. Milgram, G. </w:t>
      </w:r>
      <w:r w:rsidRPr="00C74CD9">
        <w:rPr>
          <w:shd w:val="clear" w:color="auto" w:fill="FFFFFF"/>
          <w:lang w:val="en-US"/>
        </w:rPr>
        <w:t>Batori</w:t>
      </w:r>
      <w:r>
        <w:rPr>
          <w:shd w:val="clear" w:color="auto" w:fill="FFFFFF"/>
          <w:lang w:val="en-US"/>
        </w:rPr>
        <w:t>,</w:t>
      </w:r>
      <w:r w:rsidRPr="00C74CD9">
        <w:rPr>
          <w:shd w:val="clear" w:color="auto" w:fill="FFFFFF"/>
          <w:lang w:val="en-US"/>
        </w:rPr>
        <w:t xml:space="preserve"> </w:t>
      </w:r>
      <w:r>
        <w:rPr>
          <w:shd w:val="clear" w:color="auto" w:fill="FFFFFF"/>
          <w:lang w:val="en-US"/>
        </w:rPr>
        <w:t xml:space="preserve">D. </w:t>
      </w:r>
      <w:r w:rsidRPr="00C74CD9">
        <w:rPr>
          <w:shd w:val="clear" w:color="auto" w:fill="FFFFFF"/>
          <w:lang w:val="en-US"/>
        </w:rPr>
        <w:t xml:space="preserve">Mowrer </w:t>
      </w:r>
      <w:r w:rsidR="00E61D36" w:rsidRPr="00C74CD9">
        <w:rPr>
          <w:shd w:val="clear" w:color="auto" w:fill="FFFFFF"/>
          <w:lang w:val="en-US"/>
        </w:rPr>
        <w:t>// Journal of School Psychology. </w:t>
      </w:r>
      <w:r w:rsidRPr="006E3D3A">
        <w:rPr>
          <w:lang w:val="en-US"/>
        </w:rPr>
        <w:t>–</w:t>
      </w:r>
      <w:r w:rsidR="00E61D36" w:rsidRPr="00C74CD9">
        <w:rPr>
          <w:shd w:val="clear" w:color="auto" w:fill="FFFFFF"/>
          <w:lang w:val="en-US"/>
        </w:rPr>
        <w:t xml:space="preserve">1993. </w:t>
      </w:r>
      <w:r w:rsidRPr="006E3D3A">
        <w:rPr>
          <w:lang w:val="en-US"/>
        </w:rPr>
        <w:t>–</w:t>
      </w:r>
      <w:r>
        <w:rPr>
          <w:shd w:val="clear" w:color="auto" w:fill="FFFFFF"/>
          <w:lang w:val="en-US"/>
        </w:rPr>
        <w:t>Vol.</w:t>
      </w:r>
      <w:r w:rsidR="00E61D36" w:rsidRPr="00C74CD9">
        <w:rPr>
          <w:shd w:val="clear" w:color="auto" w:fill="FFFFFF"/>
          <w:lang w:val="en-US"/>
        </w:rPr>
        <w:t> 31. </w:t>
      </w:r>
      <w:r w:rsidRPr="006E3D3A">
        <w:rPr>
          <w:lang w:val="en-US"/>
        </w:rPr>
        <w:t>–</w:t>
      </w:r>
      <w:r w:rsidR="00E61D36" w:rsidRPr="00C74CD9">
        <w:rPr>
          <w:shd w:val="clear" w:color="auto" w:fill="FFFFFF"/>
          <w:lang w:val="en-US"/>
        </w:rPr>
        <w:t xml:space="preserve"> </w:t>
      </w:r>
      <w:r>
        <w:rPr>
          <w:shd w:val="clear" w:color="auto" w:fill="FFFFFF"/>
          <w:lang w:val="en-US"/>
        </w:rPr>
        <w:t xml:space="preserve">P. </w:t>
      </w:r>
      <w:r w:rsidR="00E61D36" w:rsidRPr="00C74CD9">
        <w:rPr>
          <w:shd w:val="clear" w:color="auto" w:fill="FFFFFF"/>
          <w:lang w:val="en-US"/>
        </w:rPr>
        <w:t>487</w:t>
      </w:r>
      <w:r w:rsidRPr="006E3D3A">
        <w:rPr>
          <w:lang w:val="en-US"/>
        </w:rPr>
        <w:t>–</w:t>
      </w:r>
      <w:r w:rsidR="00E61D36" w:rsidRPr="00C74CD9">
        <w:rPr>
          <w:shd w:val="clear" w:color="auto" w:fill="FFFFFF"/>
          <w:lang w:val="en-US"/>
        </w:rPr>
        <w:t>500.</w:t>
      </w:r>
    </w:p>
    <w:p w:rsidR="00E61D36" w:rsidRPr="00C74CD9" w:rsidRDefault="00E61D36" w:rsidP="00C74CD9">
      <w:pPr>
        <w:pStyle w:val="ac"/>
        <w:numPr>
          <w:ilvl w:val="0"/>
          <w:numId w:val="37"/>
        </w:numPr>
        <w:tabs>
          <w:tab w:val="left" w:pos="1134"/>
        </w:tabs>
        <w:ind w:left="0" w:firstLine="709"/>
        <w:rPr>
          <w:lang w:val="en-US"/>
        </w:rPr>
      </w:pPr>
      <w:r w:rsidRPr="00C74CD9">
        <w:rPr>
          <w:shd w:val="clear" w:color="auto" w:fill="FFFFFF"/>
          <w:lang w:val="en-US"/>
        </w:rPr>
        <w:t>Chu</w:t>
      </w:r>
      <w:r w:rsidR="009A1520">
        <w:rPr>
          <w:shd w:val="clear" w:color="auto" w:fill="FFFFFF"/>
          <w:lang w:val="en-US"/>
        </w:rPr>
        <w:t>,</w:t>
      </w:r>
      <w:r w:rsidRPr="00C74CD9">
        <w:rPr>
          <w:shd w:val="clear" w:color="auto" w:fill="FFFFFF"/>
          <w:lang w:val="en-US"/>
        </w:rPr>
        <w:t xml:space="preserve"> A.H.C., Rethinking procrastination: Positive effects of «active» procrastination behavior on attitudes and performance</w:t>
      </w:r>
      <w:r w:rsidR="006E3D3A">
        <w:rPr>
          <w:shd w:val="clear" w:color="auto" w:fill="FFFFFF"/>
          <w:lang w:val="en-US"/>
        </w:rPr>
        <w:t xml:space="preserve"> [Text] /</w:t>
      </w:r>
      <w:r w:rsidR="006E3D3A" w:rsidRPr="006E3D3A">
        <w:rPr>
          <w:shd w:val="clear" w:color="auto" w:fill="FFFFFF"/>
          <w:lang w:val="en-US"/>
        </w:rPr>
        <w:t xml:space="preserve"> </w:t>
      </w:r>
      <w:r w:rsidR="006E3D3A" w:rsidRPr="00C74CD9">
        <w:rPr>
          <w:shd w:val="clear" w:color="auto" w:fill="FFFFFF"/>
          <w:lang w:val="en-US"/>
        </w:rPr>
        <w:t>A.H.C.</w:t>
      </w:r>
      <w:r w:rsidR="006E3D3A">
        <w:rPr>
          <w:shd w:val="clear" w:color="auto" w:fill="FFFFFF"/>
          <w:lang w:val="en-US"/>
        </w:rPr>
        <w:t xml:space="preserve"> </w:t>
      </w:r>
      <w:r w:rsidR="006E3D3A" w:rsidRPr="00C74CD9">
        <w:rPr>
          <w:shd w:val="clear" w:color="auto" w:fill="FFFFFF"/>
          <w:lang w:val="en-US"/>
        </w:rPr>
        <w:t>Chu</w:t>
      </w:r>
      <w:r w:rsidR="006E3D3A">
        <w:rPr>
          <w:shd w:val="clear" w:color="auto" w:fill="FFFFFF"/>
          <w:lang w:val="en-US"/>
        </w:rPr>
        <w:t>, J.N. </w:t>
      </w:r>
      <w:r w:rsidR="006E3D3A" w:rsidRPr="00C74CD9">
        <w:rPr>
          <w:shd w:val="clear" w:color="auto" w:fill="FFFFFF"/>
          <w:lang w:val="en-US"/>
        </w:rPr>
        <w:t xml:space="preserve">Choi </w:t>
      </w:r>
      <w:r w:rsidRPr="00C74CD9">
        <w:rPr>
          <w:shd w:val="clear" w:color="auto" w:fill="FFFFFF"/>
          <w:lang w:val="en-US"/>
        </w:rPr>
        <w:t>// Journal of Social Psychology. </w:t>
      </w:r>
      <w:r w:rsidR="006E3D3A" w:rsidRPr="006E3D3A">
        <w:rPr>
          <w:lang w:val="en-US"/>
        </w:rPr>
        <w:t>–</w:t>
      </w:r>
      <w:r w:rsidRPr="00C74CD9">
        <w:rPr>
          <w:shd w:val="clear" w:color="auto" w:fill="FFFFFF"/>
          <w:lang w:val="en-US"/>
        </w:rPr>
        <w:t xml:space="preserve"> 2005. </w:t>
      </w:r>
      <w:r w:rsidR="006E3D3A" w:rsidRPr="006E3D3A">
        <w:rPr>
          <w:lang w:val="en-US"/>
        </w:rPr>
        <w:t>–</w:t>
      </w:r>
      <w:r w:rsidRPr="00C74CD9">
        <w:rPr>
          <w:shd w:val="clear" w:color="auto" w:fill="FFFFFF"/>
          <w:lang w:val="en-US"/>
        </w:rPr>
        <w:t xml:space="preserve"> </w:t>
      </w:r>
      <w:r w:rsidR="006E3D3A">
        <w:rPr>
          <w:shd w:val="clear" w:color="auto" w:fill="FFFFFF"/>
          <w:lang w:val="en-US"/>
        </w:rPr>
        <w:t>Vol.</w:t>
      </w:r>
      <w:r w:rsidRPr="00C74CD9">
        <w:rPr>
          <w:shd w:val="clear" w:color="auto" w:fill="FFFFFF"/>
          <w:lang w:val="en-US"/>
        </w:rPr>
        <w:t> 14.</w:t>
      </w:r>
    </w:p>
    <w:p w:rsidR="006E3D3A" w:rsidRPr="00721EEC" w:rsidRDefault="00721EEC" w:rsidP="00721EEC">
      <w:pPr>
        <w:pStyle w:val="ac"/>
        <w:numPr>
          <w:ilvl w:val="0"/>
          <w:numId w:val="37"/>
        </w:numPr>
        <w:tabs>
          <w:tab w:val="left" w:pos="1134"/>
        </w:tabs>
        <w:ind w:left="0" w:firstLine="709"/>
        <w:rPr>
          <w:bCs/>
          <w:shd w:val="clear" w:color="auto" w:fill="FFFFFF"/>
        </w:rPr>
      </w:pPr>
      <w:r>
        <w:rPr>
          <w:bCs/>
          <w:shd w:val="clear" w:color="auto" w:fill="FFFFFF"/>
        </w:rPr>
        <w:t xml:space="preserve">Мураховский А. </w:t>
      </w:r>
      <w:r w:rsidRPr="00721EEC">
        <w:rPr>
          <w:bCs/>
          <w:shd w:val="clear" w:color="auto" w:fill="FFFFFF"/>
        </w:rPr>
        <w:t xml:space="preserve">Всё, что вам нужно знать о технике </w:t>
      </w:r>
      <w:r w:rsidRPr="00721EEC">
        <w:rPr>
          <w:bCs/>
          <w:shd w:val="clear" w:color="auto" w:fill="FFFFFF"/>
          <w:lang w:val="en-US"/>
        </w:rPr>
        <w:t>Pomodoro</w:t>
      </w:r>
      <w:r w:rsidRPr="00721EEC">
        <w:rPr>
          <w:shd w:val="clear" w:color="auto" w:fill="FFFFFF"/>
        </w:rPr>
        <w:t xml:space="preserve"> </w:t>
      </w:r>
      <w:r w:rsidR="006E3D3A" w:rsidRPr="00721EEC">
        <w:t>[</w:t>
      </w:r>
      <w:r>
        <w:t>Электронный ресурс</w:t>
      </w:r>
      <w:r w:rsidR="006E3D3A" w:rsidRPr="00721EEC">
        <w:t xml:space="preserve">] // </w:t>
      </w:r>
      <w:r w:rsidR="006E3D3A" w:rsidRPr="00721EEC">
        <w:rPr>
          <w:iCs/>
          <w:shd w:val="clear" w:color="auto" w:fill="FFFFFF"/>
          <w:lang w:val="en-US"/>
        </w:rPr>
        <w:t>Lifehacker</w:t>
      </w:r>
      <w:r w:rsidR="006E3D3A" w:rsidRPr="00721EEC">
        <w:rPr>
          <w:iCs/>
          <w:shd w:val="clear" w:color="auto" w:fill="FFFFFF"/>
        </w:rPr>
        <w:t>.</w:t>
      </w:r>
      <w:r w:rsidR="006E3D3A" w:rsidRPr="00721EEC">
        <w:rPr>
          <w:shd w:val="clear" w:color="auto" w:fill="FFFFFF"/>
        </w:rPr>
        <w:t xml:space="preserve"> </w:t>
      </w:r>
      <w:r w:rsidRPr="006E3D3A">
        <w:t xml:space="preserve">– </w:t>
      </w:r>
      <w:r>
        <w:t>Электрон</w:t>
      </w:r>
      <w:proofErr w:type="gramStart"/>
      <w:r>
        <w:t>.</w:t>
      </w:r>
      <w:proofErr w:type="gramEnd"/>
      <w:r w:rsidRPr="006E3D3A">
        <w:t xml:space="preserve"> </w:t>
      </w:r>
      <w:proofErr w:type="gramStart"/>
      <w:r>
        <w:t>т</w:t>
      </w:r>
      <w:proofErr w:type="gramEnd"/>
      <w:r>
        <w:t>екстовые</w:t>
      </w:r>
      <w:r w:rsidRPr="006E3D3A">
        <w:t xml:space="preserve"> </w:t>
      </w:r>
      <w:r>
        <w:t xml:space="preserve">дан. </w:t>
      </w:r>
      <w:r w:rsidR="006E3D3A" w:rsidRPr="00721EEC">
        <w:t xml:space="preserve">– </w:t>
      </w:r>
      <w:r w:rsidR="006E3D3A">
        <w:t>Режим</w:t>
      </w:r>
      <w:r w:rsidR="006E3D3A" w:rsidRPr="00721EEC">
        <w:t xml:space="preserve"> </w:t>
      </w:r>
      <w:r w:rsidR="006E3D3A">
        <w:t>доступа</w:t>
      </w:r>
      <w:r w:rsidR="006E3D3A" w:rsidRPr="00721EEC">
        <w:t xml:space="preserve">: </w:t>
      </w:r>
      <w:r w:rsidR="006E3D3A" w:rsidRPr="00721EEC">
        <w:rPr>
          <w:lang w:val="en-US"/>
        </w:rPr>
        <w:t>URL</w:t>
      </w:r>
      <w:r w:rsidR="006E3D3A" w:rsidRPr="00721EEC">
        <w:t>:</w:t>
      </w:r>
      <w:r w:rsidR="006E3D3A" w:rsidRPr="00721EEC">
        <w:rPr>
          <w:shd w:val="clear" w:color="auto" w:fill="FFFFFF"/>
          <w:lang w:val="en-US"/>
        </w:rPr>
        <w:t> </w:t>
      </w:r>
      <w:r w:rsidR="006E3D3A" w:rsidRPr="00721EEC">
        <w:t xml:space="preserve"> </w:t>
      </w:r>
      <w:r w:rsidR="006E3D3A" w:rsidRPr="00721EEC">
        <w:rPr>
          <w:lang w:val="en-US"/>
        </w:rPr>
        <w:t>https</w:t>
      </w:r>
      <w:r w:rsidR="006E3D3A" w:rsidRPr="00721EEC">
        <w:t>://</w:t>
      </w:r>
      <w:r w:rsidR="006E3D3A" w:rsidRPr="00721EEC">
        <w:rPr>
          <w:lang w:val="en-US"/>
        </w:rPr>
        <w:t>lifehacker</w:t>
      </w:r>
      <w:r w:rsidR="006E3D3A" w:rsidRPr="00721EEC">
        <w:t>.</w:t>
      </w:r>
      <w:r w:rsidR="006E3D3A" w:rsidRPr="00721EEC">
        <w:rPr>
          <w:lang w:val="en-US"/>
        </w:rPr>
        <w:t>ru</w:t>
      </w:r>
      <w:r w:rsidR="006E3D3A" w:rsidRPr="00721EEC">
        <w:t>/</w:t>
      </w:r>
      <w:r w:rsidR="006E3D3A" w:rsidRPr="00721EEC">
        <w:rPr>
          <w:lang w:val="en-US"/>
        </w:rPr>
        <w:t>all</w:t>
      </w:r>
      <w:r w:rsidR="006E3D3A" w:rsidRPr="00721EEC">
        <w:t>-</w:t>
      </w:r>
      <w:r w:rsidR="006E3D3A" w:rsidRPr="00721EEC">
        <w:rPr>
          <w:lang w:val="en-US"/>
        </w:rPr>
        <w:t>about</w:t>
      </w:r>
      <w:r w:rsidR="006E3D3A" w:rsidRPr="00721EEC">
        <w:t>-</w:t>
      </w:r>
      <w:r w:rsidR="006E3D3A" w:rsidRPr="00721EEC">
        <w:rPr>
          <w:lang w:val="en-US"/>
        </w:rPr>
        <w:t>pomodoro</w:t>
      </w:r>
      <w:r w:rsidR="006E3D3A" w:rsidRPr="00721EEC">
        <w:t>/ (</w:t>
      </w:r>
      <w:r w:rsidR="006E3D3A">
        <w:t>дата</w:t>
      </w:r>
      <w:r w:rsidR="006E3D3A" w:rsidRPr="00721EEC">
        <w:t xml:space="preserve"> </w:t>
      </w:r>
      <w:r w:rsidR="006E3D3A">
        <w:t>обращения</w:t>
      </w:r>
      <w:r w:rsidR="006E3D3A" w:rsidRPr="00721EEC">
        <w:t>: 20.05.2020).</w:t>
      </w:r>
    </w:p>
    <w:p w:rsidR="00D349C5" w:rsidRPr="00C74CD9" w:rsidRDefault="002956A0" w:rsidP="00C74CD9">
      <w:pPr>
        <w:pStyle w:val="ac"/>
        <w:numPr>
          <w:ilvl w:val="0"/>
          <w:numId w:val="37"/>
        </w:numPr>
        <w:tabs>
          <w:tab w:val="left" w:pos="1134"/>
        </w:tabs>
        <w:ind w:left="0" w:firstLine="709"/>
        <w:rPr>
          <w:lang w:val="en-US"/>
        </w:rPr>
      </w:pPr>
      <w:r w:rsidRPr="00C74CD9">
        <w:rPr>
          <w:lang w:val="en-US"/>
        </w:rPr>
        <w:t>Gobbo, F</w:t>
      </w:r>
      <w:r w:rsidR="00721EEC">
        <w:rPr>
          <w:lang w:val="en-US"/>
        </w:rPr>
        <w:t xml:space="preserve">. </w:t>
      </w:r>
      <w:r w:rsidRPr="00C74CD9">
        <w:rPr>
          <w:lang w:val="en-US"/>
        </w:rPr>
        <w:t>The Pomodoro Technique for Sustainable Pa</w:t>
      </w:r>
      <w:r w:rsidR="00721EEC">
        <w:rPr>
          <w:lang w:val="en-US"/>
        </w:rPr>
        <w:t>ce in Extreme Programming Teams</w:t>
      </w:r>
      <w:r w:rsidRPr="00C74CD9">
        <w:rPr>
          <w:lang w:val="en-US"/>
        </w:rPr>
        <w:t>.</w:t>
      </w:r>
      <w:r w:rsidR="00721EEC">
        <w:rPr>
          <w:lang w:val="en-US"/>
        </w:rPr>
        <w:t xml:space="preserve"> [Text] / </w:t>
      </w:r>
      <w:r w:rsidR="00721EEC" w:rsidRPr="00C74CD9">
        <w:rPr>
          <w:lang w:val="en-US"/>
        </w:rPr>
        <w:t>F</w:t>
      </w:r>
      <w:r w:rsidR="00721EEC">
        <w:rPr>
          <w:lang w:val="en-US"/>
        </w:rPr>
        <w:t xml:space="preserve">. Gobbo, M. </w:t>
      </w:r>
      <w:r w:rsidR="00721EEC" w:rsidRPr="00C74CD9">
        <w:rPr>
          <w:lang w:val="en-US"/>
        </w:rPr>
        <w:t>Vaccari</w:t>
      </w:r>
      <w:r w:rsidR="00721EEC">
        <w:rPr>
          <w:lang w:val="en-US"/>
        </w:rPr>
        <w:t xml:space="preserve"> // </w:t>
      </w:r>
      <w:r w:rsidRPr="00C74CD9">
        <w:rPr>
          <w:lang w:val="en-US"/>
        </w:rPr>
        <w:t>Agile Processes in Software Engineering and Extreme Programming</w:t>
      </w:r>
      <w:r w:rsidR="00721EEC" w:rsidRPr="00C74CD9">
        <w:rPr>
          <w:shd w:val="clear" w:color="auto" w:fill="FFFFFF"/>
          <w:lang w:val="en-US"/>
        </w:rPr>
        <w:t>. </w:t>
      </w:r>
      <w:r w:rsidR="00721EEC" w:rsidRPr="006E3D3A">
        <w:rPr>
          <w:lang w:val="en-US"/>
        </w:rPr>
        <w:t>–</w:t>
      </w:r>
      <w:r w:rsidR="00721EEC">
        <w:rPr>
          <w:lang w:val="en-US"/>
        </w:rPr>
        <w:t xml:space="preserve"> 2008</w:t>
      </w:r>
      <w:r w:rsidR="00721EEC" w:rsidRPr="00C74CD9">
        <w:rPr>
          <w:lang w:val="en-US"/>
        </w:rPr>
        <w:t>.</w:t>
      </w:r>
      <w:r w:rsidR="00721EEC" w:rsidRPr="00C74CD9">
        <w:rPr>
          <w:shd w:val="clear" w:color="auto" w:fill="FFFFFF"/>
          <w:lang w:val="en-US"/>
        </w:rPr>
        <w:t> </w:t>
      </w:r>
      <w:r w:rsidR="00721EEC" w:rsidRPr="006E3D3A">
        <w:rPr>
          <w:lang w:val="en-US"/>
        </w:rPr>
        <w:t>–</w:t>
      </w:r>
      <w:r w:rsidR="00721EEC" w:rsidRPr="00C74CD9">
        <w:rPr>
          <w:lang w:val="en-US"/>
        </w:rPr>
        <w:t xml:space="preserve"> </w:t>
      </w:r>
      <w:r w:rsidR="00721EEC">
        <w:rPr>
          <w:lang w:val="en-US"/>
        </w:rPr>
        <w:t>P.</w:t>
      </w:r>
      <w:r w:rsidRPr="00C74CD9">
        <w:rPr>
          <w:lang w:val="en-US"/>
        </w:rPr>
        <w:t xml:space="preserve"> 180</w:t>
      </w:r>
      <w:r w:rsidR="00721EEC" w:rsidRPr="006E3D3A">
        <w:rPr>
          <w:lang w:val="en-US"/>
        </w:rPr>
        <w:t>–</w:t>
      </w:r>
      <w:r w:rsidRPr="00C74CD9">
        <w:rPr>
          <w:lang w:val="en-US"/>
        </w:rPr>
        <w:t>184</w:t>
      </w:r>
    </w:p>
    <w:p w:rsidR="00721EEC" w:rsidRPr="00721EEC" w:rsidRDefault="00721EEC" w:rsidP="00721EEC">
      <w:pPr>
        <w:pStyle w:val="ac"/>
        <w:numPr>
          <w:ilvl w:val="0"/>
          <w:numId w:val="37"/>
        </w:numPr>
        <w:tabs>
          <w:tab w:val="left" w:pos="1134"/>
        </w:tabs>
        <w:ind w:left="0" w:firstLine="709"/>
      </w:pPr>
      <w:r>
        <w:t>Брайт</w:t>
      </w:r>
      <w:r w:rsidR="009A1520" w:rsidRPr="009A1520">
        <w:t>,</w:t>
      </w:r>
      <w:r>
        <w:t xml:space="preserve"> М. </w:t>
      </w:r>
      <w:r w:rsidRPr="00721EEC">
        <w:rPr>
          <w:bCs/>
          <w:shd w:val="clear" w:color="auto" w:fill="FFFFFF"/>
        </w:rPr>
        <w:t xml:space="preserve">«Pomodoro»: техника, приложения, плюсы и минусы </w:t>
      </w:r>
      <w:r w:rsidRPr="00721EEC">
        <w:t>[</w:t>
      </w:r>
      <w:r>
        <w:t>Электронный ресурс</w:t>
      </w:r>
      <w:r w:rsidRPr="00721EEC">
        <w:t xml:space="preserve">] // </w:t>
      </w:r>
      <w:r>
        <w:rPr>
          <w:iCs/>
          <w:shd w:val="clear" w:color="auto" w:fill="FFFFFF"/>
        </w:rPr>
        <w:t>4</w:t>
      </w:r>
      <w:r>
        <w:rPr>
          <w:iCs/>
          <w:shd w:val="clear" w:color="auto" w:fill="FFFFFF"/>
          <w:lang w:val="en-US"/>
        </w:rPr>
        <w:t>brain</w:t>
      </w:r>
      <w:r w:rsidRPr="00721EEC">
        <w:rPr>
          <w:iCs/>
          <w:shd w:val="clear" w:color="auto" w:fill="FFFFFF"/>
        </w:rPr>
        <w:t>.</w:t>
      </w:r>
      <w:r w:rsidRPr="00721EEC">
        <w:rPr>
          <w:shd w:val="clear" w:color="auto" w:fill="FFFFFF"/>
        </w:rPr>
        <w:t xml:space="preserve"> </w:t>
      </w:r>
      <w:r w:rsidRPr="006E3D3A">
        <w:t xml:space="preserve">– </w:t>
      </w:r>
      <w:r>
        <w:t>Электрон</w:t>
      </w:r>
      <w:proofErr w:type="gramStart"/>
      <w:r>
        <w:t>.</w:t>
      </w:r>
      <w:proofErr w:type="gramEnd"/>
      <w:r w:rsidRPr="006E3D3A">
        <w:t xml:space="preserve"> </w:t>
      </w:r>
      <w:proofErr w:type="gramStart"/>
      <w:r>
        <w:t>т</w:t>
      </w:r>
      <w:proofErr w:type="gramEnd"/>
      <w:r>
        <w:t>екстовые</w:t>
      </w:r>
      <w:r w:rsidRPr="006E3D3A">
        <w:t xml:space="preserve"> </w:t>
      </w:r>
      <w:r>
        <w:t xml:space="preserve">дан. </w:t>
      </w:r>
      <w:r w:rsidRPr="00721EEC">
        <w:t xml:space="preserve">– </w:t>
      </w:r>
      <w:r>
        <w:t>Режим</w:t>
      </w:r>
      <w:r w:rsidRPr="00721EEC">
        <w:t xml:space="preserve"> </w:t>
      </w:r>
      <w:r>
        <w:t>доступа</w:t>
      </w:r>
      <w:r w:rsidRPr="00721EEC">
        <w:t xml:space="preserve">: </w:t>
      </w:r>
      <w:r w:rsidRPr="00721EEC">
        <w:rPr>
          <w:lang w:val="en-US"/>
        </w:rPr>
        <w:t>URL</w:t>
      </w:r>
      <w:r w:rsidRPr="00721EEC">
        <w:t>:</w:t>
      </w:r>
      <w:r w:rsidRPr="00721EEC">
        <w:rPr>
          <w:shd w:val="clear" w:color="auto" w:fill="FFFFFF"/>
          <w:lang w:val="en-US"/>
        </w:rPr>
        <w:t> </w:t>
      </w:r>
      <w:r w:rsidRPr="00721EEC">
        <w:t xml:space="preserve"> </w:t>
      </w:r>
      <w:r w:rsidRPr="00721EEC">
        <w:rPr>
          <w:lang w:val="en-US"/>
        </w:rPr>
        <w:t>https</w:t>
      </w:r>
      <w:r w:rsidRPr="00721EEC">
        <w:t>://4</w:t>
      </w:r>
      <w:r w:rsidRPr="00721EEC">
        <w:rPr>
          <w:lang w:val="en-US"/>
        </w:rPr>
        <w:t>brain</w:t>
      </w:r>
      <w:r w:rsidRPr="00721EEC">
        <w:t>.</w:t>
      </w:r>
      <w:r w:rsidRPr="00721EEC">
        <w:rPr>
          <w:lang w:val="en-US"/>
        </w:rPr>
        <w:t>ru</w:t>
      </w:r>
      <w:r w:rsidRPr="00721EEC">
        <w:t>/</w:t>
      </w:r>
      <w:r w:rsidRPr="00721EEC">
        <w:rPr>
          <w:lang w:val="en-US"/>
        </w:rPr>
        <w:t>blog</w:t>
      </w:r>
      <w:r w:rsidRPr="00721EEC">
        <w:t>/</w:t>
      </w:r>
      <w:r w:rsidRPr="00721EEC">
        <w:rPr>
          <w:lang w:val="en-US"/>
        </w:rPr>
        <w:t>pomodoro</w:t>
      </w:r>
      <w:r>
        <w:t>-техника</w:t>
      </w:r>
      <w:r w:rsidRPr="00721EEC">
        <w:t xml:space="preserve"> (</w:t>
      </w:r>
      <w:r>
        <w:t>дата</w:t>
      </w:r>
      <w:r w:rsidRPr="00721EEC">
        <w:t xml:space="preserve"> </w:t>
      </w:r>
      <w:r>
        <w:t>обращения</w:t>
      </w:r>
      <w:r w:rsidRPr="00721EEC">
        <w:t>: 22.05.2020).</w:t>
      </w:r>
    </w:p>
    <w:p w:rsidR="00BA0372" w:rsidRPr="0030648D" w:rsidRDefault="00765EC2" w:rsidP="00765EC2">
      <w:pPr>
        <w:pStyle w:val="ac"/>
        <w:numPr>
          <w:ilvl w:val="0"/>
          <w:numId w:val="37"/>
        </w:numPr>
        <w:tabs>
          <w:tab w:val="left" w:pos="1134"/>
        </w:tabs>
        <w:ind w:left="0" w:firstLine="709"/>
        <w:rPr>
          <w:color w:val="000000" w:themeColor="text1"/>
        </w:rPr>
      </w:pPr>
      <w:r w:rsidRPr="0030648D">
        <w:rPr>
          <w:color w:val="000000" w:themeColor="text1"/>
        </w:rPr>
        <w:t>Ильина</w:t>
      </w:r>
      <w:r w:rsidR="009A1520" w:rsidRPr="0030648D">
        <w:rPr>
          <w:color w:val="000000" w:themeColor="text1"/>
        </w:rPr>
        <w:t>,</w:t>
      </w:r>
      <w:r w:rsidRPr="0030648D">
        <w:rPr>
          <w:color w:val="000000" w:themeColor="text1"/>
        </w:rPr>
        <w:t xml:space="preserve"> Н</w:t>
      </w:r>
      <w:r w:rsidR="00721EEC" w:rsidRPr="0030648D">
        <w:rPr>
          <w:color w:val="000000" w:themeColor="text1"/>
        </w:rPr>
        <w:t xml:space="preserve">. </w:t>
      </w:r>
      <w:r w:rsidRPr="0030648D">
        <w:rPr>
          <w:color w:val="000000" w:themeColor="text1"/>
        </w:rPr>
        <w:t xml:space="preserve">11 способов повышения личной эффективности </w:t>
      </w:r>
      <w:r w:rsidR="00721EEC" w:rsidRPr="0030648D">
        <w:rPr>
          <w:color w:val="000000" w:themeColor="text1"/>
        </w:rPr>
        <w:t xml:space="preserve">[Электронный ресурс] // </w:t>
      </w:r>
      <w:r w:rsidRPr="0030648D">
        <w:rPr>
          <w:color w:val="000000" w:themeColor="text1"/>
        </w:rPr>
        <w:t>BBF</w:t>
      </w:r>
      <w:r w:rsidR="00721EEC" w:rsidRPr="0030648D">
        <w:rPr>
          <w:color w:val="000000" w:themeColor="text1"/>
        </w:rPr>
        <w:t>. – Электрон</w:t>
      </w:r>
      <w:proofErr w:type="gramStart"/>
      <w:r w:rsidR="00721EEC" w:rsidRPr="0030648D">
        <w:rPr>
          <w:color w:val="000000" w:themeColor="text1"/>
        </w:rPr>
        <w:t>.</w:t>
      </w:r>
      <w:proofErr w:type="gramEnd"/>
      <w:r w:rsidR="00721EEC" w:rsidRPr="0030648D">
        <w:rPr>
          <w:color w:val="000000" w:themeColor="text1"/>
        </w:rPr>
        <w:t xml:space="preserve"> </w:t>
      </w:r>
      <w:proofErr w:type="gramStart"/>
      <w:r w:rsidR="00721EEC" w:rsidRPr="0030648D">
        <w:rPr>
          <w:color w:val="000000" w:themeColor="text1"/>
        </w:rPr>
        <w:t>т</w:t>
      </w:r>
      <w:proofErr w:type="gramEnd"/>
      <w:r w:rsidR="00721EEC" w:rsidRPr="0030648D">
        <w:rPr>
          <w:color w:val="000000" w:themeColor="text1"/>
        </w:rPr>
        <w:t xml:space="preserve">екстовые дан. – Режим доступа: URL:  https://bbf.ru/magazine/26/5603/ (дата обращения: 21.05.2020). </w:t>
      </w:r>
    </w:p>
    <w:p w:rsidR="000176BF" w:rsidRPr="000176BF" w:rsidRDefault="00765EC2" w:rsidP="00C74CD9">
      <w:pPr>
        <w:pStyle w:val="ac"/>
        <w:numPr>
          <w:ilvl w:val="0"/>
          <w:numId w:val="37"/>
        </w:numPr>
        <w:tabs>
          <w:tab w:val="left" w:pos="1134"/>
        </w:tabs>
        <w:ind w:left="0" w:firstLine="709"/>
      </w:pPr>
      <w:r>
        <w:t xml:space="preserve">Шоу, З. </w:t>
      </w:r>
      <w:r w:rsidR="000176BF" w:rsidRPr="00721EEC">
        <w:t>Легкий способ выучить Python 3</w:t>
      </w:r>
      <w:r>
        <w:t xml:space="preserve"> </w:t>
      </w:r>
      <w:r w:rsidRPr="00BF1613">
        <w:rPr>
          <w:rFonts w:eastAsia="Times New Roman"/>
          <w:lang w:eastAsia="ru-RU"/>
        </w:rPr>
        <w:t>[Текст]</w:t>
      </w:r>
      <w:r>
        <w:rPr>
          <w:rFonts w:eastAsia="Times New Roman"/>
          <w:lang w:eastAsia="ru-RU"/>
        </w:rPr>
        <w:t xml:space="preserve"> </w:t>
      </w:r>
      <w:r w:rsidRPr="00BF1613">
        <w:rPr>
          <w:rFonts w:eastAsia="Times New Roman"/>
          <w:lang w:eastAsia="ru-RU"/>
        </w:rPr>
        <w:t>/</w:t>
      </w:r>
      <w:r>
        <w:rPr>
          <w:rFonts w:eastAsia="Times New Roman"/>
          <w:lang w:eastAsia="ru-RU"/>
        </w:rPr>
        <w:t xml:space="preserve"> З.А. Шоу</w:t>
      </w:r>
      <w:r w:rsidR="000176BF" w:rsidRPr="00721EEC">
        <w:t xml:space="preserve"> </w:t>
      </w:r>
      <w:r w:rsidRPr="006E3D3A">
        <w:t>–</w:t>
      </w:r>
      <w:r>
        <w:t xml:space="preserve"> </w:t>
      </w:r>
      <w:r w:rsidR="000176BF" w:rsidRPr="00721EEC">
        <w:t>М</w:t>
      </w:r>
      <w:r w:rsidR="002E725B">
        <w:t>.</w:t>
      </w:r>
      <w:r w:rsidR="000176BF" w:rsidRPr="00721EEC">
        <w:t>:</w:t>
      </w:r>
      <w:r>
        <w:t> Эксмо,</w:t>
      </w:r>
      <w:r w:rsidR="000176BF" w:rsidRPr="00721EEC">
        <w:t xml:space="preserve"> 2019</w:t>
      </w:r>
      <w:r>
        <w:t xml:space="preserve"> </w:t>
      </w:r>
      <w:r w:rsidRPr="006E3D3A">
        <w:t>–</w:t>
      </w:r>
      <w:r>
        <w:t xml:space="preserve"> 367 с.</w:t>
      </w:r>
    </w:p>
    <w:p w:rsidR="00765EC2" w:rsidRPr="009A1520" w:rsidRDefault="00765EC2" w:rsidP="00765EC2">
      <w:pPr>
        <w:pStyle w:val="ac"/>
        <w:numPr>
          <w:ilvl w:val="0"/>
          <w:numId w:val="37"/>
        </w:numPr>
        <w:tabs>
          <w:tab w:val="left" w:pos="1134"/>
        </w:tabs>
        <w:ind w:left="0" w:firstLine="709"/>
        <w:rPr>
          <w:lang w:val="en-US"/>
        </w:rPr>
      </w:pPr>
      <w:r w:rsidRPr="009A1520">
        <w:rPr>
          <w:lang w:val="en-US"/>
        </w:rPr>
        <w:t xml:space="preserve">Create User Interfaces with Qt for Python [Electronic Resource] // QT.io. – </w:t>
      </w:r>
      <w:r>
        <w:t>Режим</w:t>
      </w:r>
      <w:r w:rsidRPr="009A1520">
        <w:rPr>
          <w:lang w:val="en-US"/>
        </w:rPr>
        <w:t xml:space="preserve"> </w:t>
      </w:r>
      <w:r>
        <w:t>доступа</w:t>
      </w:r>
      <w:r w:rsidRPr="009A1520">
        <w:rPr>
          <w:lang w:val="en-US"/>
        </w:rPr>
        <w:t>: URL:  https://www.qt.io/qt-for-python (</w:t>
      </w:r>
      <w:r>
        <w:t>дата</w:t>
      </w:r>
      <w:r w:rsidRPr="009A1520">
        <w:rPr>
          <w:lang w:val="en-US"/>
        </w:rPr>
        <w:t xml:space="preserve"> </w:t>
      </w:r>
      <w:r>
        <w:t>обращения</w:t>
      </w:r>
      <w:r w:rsidRPr="009A1520">
        <w:rPr>
          <w:lang w:val="en-US"/>
        </w:rPr>
        <w:t>: 30.05.2020).</w:t>
      </w:r>
    </w:p>
    <w:p w:rsidR="00765EC2" w:rsidRPr="00765EC2" w:rsidRDefault="00765EC2" w:rsidP="00765EC2">
      <w:pPr>
        <w:pStyle w:val="ac"/>
        <w:numPr>
          <w:ilvl w:val="0"/>
          <w:numId w:val="37"/>
        </w:numPr>
        <w:tabs>
          <w:tab w:val="left" w:pos="1134"/>
        </w:tabs>
        <w:ind w:left="0" w:firstLine="709"/>
      </w:pPr>
      <w:r w:rsidRPr="009A1520">
        <w:rPr>
          <w:lang w:val="en-US"/>
        </w:rPr>
        <w:lastRenderedPageBreak/>
        <w:t xml:space="preserve"> </w:t>
      </w:r>
      <w:r w:rsidRPr="00765EC2">
        <w:t>PyMySQL — инструкция по использованию MySQL на примерах [</w:t>
      </w:r>
      <w:r>
        <w:t>Электронный ресурс</w:t>
      </w:r>
      <w:r w:rsidRPr="00765EC2">
        <w:t xml:space="preserve">] // python-scripts – </w:t>
      </w:r>
      <w:r>
        <w:t>Режим</w:t>
      </w:r>
      <w:r w:rsidRPr="00765EC2">
        <w:t xml:space="preserve"> </w:t>
      </w:r>
      <w:r>
        <w:t>доступа</w:t>
      </w:r>
      <w:r w:rsidRPr="00765EC2">
        <w:t>: URL:  https://python-scripts.com/pymysql (</w:t>
      </w:r>
      <w:r>
        <w:t>дата</w:t>
      </w:r>
      <w:r w:rsidRPr="00765EC2">
        <w:t xml:space="preserve"> </w:t>
      </w:r>
      <w:r>
        <w:t>обращения</w:t>
      </w:r>
      <w:r w:rsidRPr="00765EC2">
        <w:t>: 02.06.2020).</w:t>
      </w:r>
    </w:p>
    <w:p w:rsidR="00BA0372" w:rsidRPr="00765EC2" w:rsidRDefault="00BA0372" w:rsidP="00C74CD9">
      <w:pPr>
        <w:pStyle w:val="ac"/>
        <w:numPr>
          <w:ilvl w:val="0"/>
          <w:numId w:val="37"/>
        </w:numPr>
        <w:tabs>
          <w:tab w:val="left" w:pos="1134"/>
        </w:tabs>
        <w:ind w:left="0" w:firstLine="709"/>
        <w:rPr>
          <w:lang w:val="en-US"/>
        </w:rPr>
      </w:pPr>
      <w:r w:rsidRPr="00765EC2">
        <w:rPr>
          <w:lang w:val="en-US"/>
        </w:rPr>
        <w:t>Pearson, P</w:t>
      </w:r>
      <w:r w:rsidR="00765EC2">
        <w:rPr>
          <w:lang w:val="en-US"/>
        </w:rPr>
        <w:t>.</w:t>
      </w:r>
      <w:r w:rsidRPr="00765EC2">
        <w:rPr>
          <w:lang w:val="en-US"/>
        </w:rPr>
        <w:t>K. Fast Hashing of Variable-Length Text Strings</w:t>
      </w:r>
      <w:r w:rsidR="002E725B">
        <w:rPr>
          <w:lang w:val="en-US"/>
        </w:rPr>
        <w:t xml:space="preserve"> [Text] / </w:t>
      </w:r>
      <w:r w:rsidR="002E725B" w:rsidRPr="00765EC2">
        <w:rPr>
          <w:lang w:val="en-US"/>
        </w:rPr>
        <w:t>P</w:t>
      </w:r>
      <w:r w:rsidR="002E725B">
        <w:rPr>
          <w:lang w:val="en-US"/>
        </w:rPr>
        <w:t>.</w:t>
      </w:r>
      <w:r w:rsidR="002E725B" w:rsidRPr="00765EC2">
        <w:rPr>
          <w:lang w:val="en-US"/>
        </w:rPr>
        <w:t>K.</w:t>
      </w:r>
      <w:r w:rsidR="002E725B">
        <w:rPr>
          <w:lang w:val="en-US"/>
        </w:rPr>
        <w:t> Pearson //</w:t>
      </w:r>
      <w:r w:rsidRPr="00765EC2">
        <w:rPr>
          <w:lang w:val="en-US"/>
        </w:rPr>
        <w:t> Communications of the ACM</w:t>
      </w:r>
      <w:r w:rsidR="002E725B" w:rsidRPr="00C74CD9">
        <w:rPr>
          <w:shd w:val="clear" w:color="auto" w:fill="FFFFFF"/>
          <w:lang w:val="en-US"/>
        </w:rPr>
        <w:t>. </w:t>
      </w:r>
      <w:r w:rsidR="002E725B" w:rsidRPr="006E3D3A">
        <w:rPr>
          <w:lang w:val="en-US"/>
        </w:rPr>
        <w:t>–</w:t>
      </w:r>
      <w:r w:rsidR="002E725B">
        <w:rPr>
          <w:shd w:val="clear" w:color="auto" w:fill="FFFFFF"/>
          <w:lang w:val="en-US"/>
        </w:rPr>
        <w:t xml:space="preserve"> 1990</w:t>
      </w:r>
      <w:r w:rsidR="002E725B" w:rsidRPr="00C74CD9">
        <w:rPr>
          <w:shd w:val="clear" w:color="auto" w:fill="FFFFFF"/>
          <w:lang w:val="en-US"/>
        </w:rPr>
        <w:t>. </w:t>
      </w:r>
      <w:r w:rsidR="002E725B" w:rsidRPr="006E3D3A">
        <w:rPr>
          <w:lang w:val="en-US"/>
        </w:rPr>
        <w:t>–</w:t>
      </w:r>
      <w:r w:rsidR="002E725B" w:rsidRPr="00C74CD9">
        <w:rPr>
          <w:shd w:val="clear" w:color="auto" w:fill="FFFFFF"/>
          <w:lang w:val="en-US"/>
        </w:rPr>
        <w:t xml:space="preserve"> </w:t>
      </w:r>
      <w:r w:rsidR="002E725B">
        <w:rPr>
          <w:shd w:val="clear" w:color="auto" w:fill="FFFFFF"/>
          <w:lang w:val="en-US"/>
        </w:rPr>
        <w:t>Vol.</w:t>
      </w:r>
      <w:r w:rsidR="002E725B" w:rsidRPr="00C74CD9">
        <w:rPr>
          <w:shd w:val="clear" w:color="auto" w:fill="FFFFFF"/>
          <w:lang w:val="en-US"/>
        </w:rPr>
        <w:t> </w:t>
      </w:r>
      <w:r w:rsidR="002E725B">
        <w:rPr>
          <w:shd w:val="clear" w:color="auto" w:fill="FFFFFF"/>
          <w:lang w:val="en-US"/>
        </w:rPr>
        <w:t xml:space="preserve">33 </w:t>
      </w:r>
      <w:r w:rsidRPr="00765EC2">
        <w:rPr>
          <w:lang w:val="en-US"/>
        </w:rPr>
        <w:t>(6)</w:t>
      </w:r>
      <w:r w:rsidR="002E725B" w:rsidRPr="00C74CD9">
        <w:rPr>
          <w:shd w:val="clear" w:color="auto" w:fill="FFFFFF"/>
          <w:lang w:val="en-US"/>
        </w:rPr>
        <w:t>. </w:t>
      </w:r>
      <w:r w:rsidR="002E725B" w:rsidRPr="006E3D3A">
        <w:rPr>
          <w:lang w:val="en-US"/>
        </w:rPr>
        <w:t>–</w:t>
      </w:r>
      <w:r w:rsidR="002E725B" w:rsidRPr="00C74CD9">
        <w:rPr>
          <w:shd w:val="clear" w:color="auto" w:fill="FFFFFF"/>
          <w:lang w:val="en-US"/>
        </w:rPr>
        <w:t xml:space="preserve"> </w:t>
      </w:r>
      <w:r w:rsidR="002E725B">
        <w:rPr>
          <w:shd w:val="clear" w:color="auto" w:fill="FFFFFF"/>
          <w:lang w:val="en-US"/>
        </w:rPr>
        <w:t>P</w:t>
      </w:r>
      <w:r w:rsidR="002E725B" w:rsidRPr="00C74CD9">
        <w:rPr>
          <w:shd w:val="clear" w:color="auto" w:fill="FFFFFF"/>
          <w:lang w:val="en-US"/>
        </w:rPr>
        <w:t>. </w:t>
      </w:r>
      <w:r w:rsidR="002E725B">
        <w:rPr>
          <w:shd w:val="clear" w:color="auto" w:fill="FFFFFF"/>
          <w:lang w:val="en-US"/>
        </w:rPr>
        <w:t>677</w:t>
      </w:r>
      <w:r w:rsidR="002E725B" w:rsidRPr="006E3D3A">
        <w:rPr>
          <w:lang w:val="en-US"/>
        </w:rPr>
        <w:t>–</w:t>
      </w:r>
      <w:r w:rsidR="002E725B">
        <w:rPr>
          <w:lang w:val="en-US"/>
        </w:rPr>
        <w:t>680</w:t>
      </w:r>
    </w:p>
    <w:p w:rsidR="002E725B" w:rsidRPr="002E725B" w:rsidRDefault="002E725B" w:rsidP="00C74CD9">
      <w:pPr>
        <w:pStyle w:val="ac"/>
        <w:numPr>
          <w:ilvl w:val="0"/>
          <w:numId w:val="37"/>
        </w:numPr>
        <w:tabs>
          <w:tab w:val="left" w:pos="1134"/>
        </w:tabs>
        <w:ind w:left="0" w:firstLine="709"/>
      </w:pPr>
      <w:r>
        <w:t>Кнут</w:t>
      </w:r>
      <w:r w:rsidR="009A1520" w:rsidRPr="009A1520">
        <w:t>,</w:t>
      </w:r>
      <w:r w:rsidRPr="002E725B">
        <w:t xml:space="preserve"> </w:t>
      </w:r>
      <w:r w:rsidR="00BA0372" w:rsidRPr="00721EEC">
        <w:t>Д</w:t>
      </w:r>
      <w:r w:rsidRPr="002E725B">
        <w:t>.</w:t>
      </w:r>
      <w:r w:rsidR="00BA0372" w:rsidRPr="002E725B">
        <w:rPr>
          <w:lang w:val="en-US"/>
        </w:rPr>
        <w:t> </w:t>
      </w:r>
      <w:r w:rsidR="00BA0372" w:rsidRPr="00721EEC">
        <w:t>Искусство</w:t>
      </w:r>
      <w:r w:rsidR="00BA0372" w:rsidRPr="002E725B">
        <w:t xml:space="preserve"> </w:t>
      </w:r>
      <w:r w:rsidR="00BA0372" w:rsidRPr="00721EEC">
        <w:t>программирования</w:t>
      </w:r>
      <w:r>
        <w:t xml:space="preserve"> </w:t>
      </w:r>
      <w:r w:rsidRPr="002E725B">
        <w:t>[</w:t>
      </w:r>
      <w:r>
        <w:t>Текст</w:t>
      </w:r>
      <w:r w:rsidRPr="002E725B">
        <w:t>]</w:t>
      </w:r>
      <w:r>
        <w:t>:</w:t>
      </w:r>
      <w:r w:rsidR="00BA0372" w:rsidRPr="002E725B">
        <w:t xml:space="preserve"> </w:t>
      </w:r>
      <w:r w:rsidR="00BA0372" w:rsidRPr="00721EEC">
        <w:t>Том</w:t>
      </w:r>
      <w:r w:rsidR="00BA0372" w:rsidRPr="002E725B">
        <w:t xml:space="preserve"> 3. </w:t>
      </w:r>
      <w:r w:rsidR="00BA0372" w:rsidRPr="00721EEC">
        <w:t>Сортировка</w:t>
      </w:r>
      <w:r w:rsidR="00BA0372" w:rsidRPr="002E725B">
        <w:t xml:space="preserve"> </w:t>
      </w:r>
      <w:r w:rsidR="00BA0372" w:rsidRPr="00721EEC">
        <w:t>и</w:t>
      </w:r>
      <w:r w:rsidR="00BA0372" w:rsidRPr="002E725B">
        <w:t xml:space="preserve"> </w:t>
      </w:r>
      <w:r w:rsidR="00BA0372" w:rsidRPr="00721EEC">
        <w:t>поиск</w:t>
      </w:r>
      <w:r>
        <w:t xml:space="preserve"> </w:t>
      </w:r>
      <w:r w:rsidRPr="002E725B">
        <w:t xml:space="preserve">/ </w:t>
      </w:r>
      <w:r>
        <w:t>Д. Кнут</w:t>
      </w:r>
      <w:r w:rsidR="00BA0372" w:rsidRPr="002E725B">
        <w:t>.</w:t>
      </w:r>
      <w:r>
        <w:t xml:space="preserve"> </w:t>
      </w:r>
      <w:r w:rsidRPr="00765EC2">
        <w:t>–</w:t>
      </w:r>
      <w:r w:rsidR="00BA0372" w:rsidRPr="002E725B">
        <w:rPr>
          <w:lang w:val="en-US"/>
        </w:rPr>
        <w:t> </w:t>
      </w:r>
      <w:r w:rsidR="00BA0372" w:rsidRPr="007F50CE">
        <w:t>М</w:t>
      </w:r>
      <w:r>
        <w:t xml:space="preserve">.: </w:t>
      </w:r>
      <w:r w:rsidR="00BA0372" w:rsidRPr="00721EEC">
        <w:t>Вильямс</w:t>
      </w:r>
      <w:r w:rsidR="00BA0372" w:rsidRPr="002E725B">
        <w:t>, 2007.</w:t>
      </w:r>
      <w:r w:rsidR="00BA0372" w:rsidRPr="002E725B">
        <w:rPr>
          <w:lang w:val="en-US"/>
        </w:rPr>
        <w:t> </w:t>
      </w:r>
      <w:r w:rsidRPr="00765EC2">
        <w:t>–</w:t>
      </w:r>
      <w:r w:rsidR="00BA0372" w:rsidRPr="002E725B">
        <w:t xml:space="preserve"> </w:t>
      </w:r>
      <w:r w:rsidR="00BA0372" w:rsidRPr="00721EEC">
        <w:t>С</w:t>
      </w:r>
      <w:r w:rsidR="00BA0372" w:rsidRPr="002E725B">
        <w:t>.</w:t>
      </w:r>
      <w:r w:rsidR="00BA0372" w:rsidRPr="002E725B">
        <w:rPr>
          <w:lang w:val="en-US"/>
        </w:rPr>
        <w:t> </w:t>
      </w:r>
      <w:r w:rsidR="00BA0372" w:rsidRPr="002E725B">
        <w:t>824.</w:t>
      </w:r>
      <w:r w:rsidR="00BA0372" w:rsidRPr="002E725B">
        <w:rPr>
          <w:lang w:val="en-US"/>
        </w:rPr>
        <w:t> </w:t>
      </w:r>
    </w:p>
    <w:p w:rsidR="00BA0372" w:rsidRPr="002E725B" w:rsidRDefault="002E725B" w:rsidP="002E725B">
      <w:pPr>
        <w:pStyle w:val="ac"/>
        <w:numPr>
          <w:ilvl w:val="0"/>
          <w:numId w:val="37"/>
        </w:numPr>
        <w:tabs>
          <w:tab w:val="left" w:pos="1134"/>
        </w:tabs>
        <w:ind w:left="0" w:firstLine="709"/>
        <w:rPr>
          <w:b/>
          <w:bCs/>
        </w:rPr>
      </w:pPr>
      <w:r w:rsidRPr="002E725B">
        <w:t xml:space="preserve"> Пишем максимально эффективный тест-кейс [Электронный</w:t>
      </w:r>
      <w:r>
        <w:t xml:space="preserve"> ресурс</w:t>
      </w:r>
      <w:r w:rsidRPr="00765EC2">
        <w:t xml:space="preserve">] // </w:t>
      </w:r>
      <w:r>
        <w:rPr>
          <w:lang w:val="en-US"/>
        </w:rPr>
        <w:t>Habr</w:t>
      </w:r>
      <w:r w:rsidRPr="00765EC2">
        <w:t xml:space="preserve"> – </w:t>
      </w:r>
      <w:r>
        <w:t>Режим</w:t>
      </w:r>
      <w:r w:rsidRPr="00765EC2">
        <w:t xml:space="preserve"> </w:t>
      </w:r>
      <w:r>
        <w:t>доступа</w:t>
      </w:r>
      <w:r w:rsidRPr="00765EC2">
        <w:t xml:space="preserve">: URL:  </w:t>
      </w:r>
      <w:r w:rsidRPr="002E725B">
        <w:rPr>
          <w:lang w:val="en-US"/>
        </w:rPr>
        <w:t>https</w:t>
      </w:r>
      <w:r w:rsidRPr="002E725B">
        <w:t>://</w:t>
      </w:r>
      <w:r w:rsidRPr="002E725B">
        <w:rPr>
          <w:lang w:val="en-US"/>
        </w:rPr>
        <w:t>habr</w:t>
      </w:r>
      <w:r w:rsidRPr="002E725B">
        <w:t>.</w:t>
      </w:r>
      <w:r w:rsidRPr="002E725B">
        <w:rPr>
          <w:lang w:val="en-US"/>
        </w:rPr>
        <w:t>com</w:t>
      </w:r>
      <w:r w:rsidRPr="002E725B">
        <w:t>/</w:t>
      </w:r>
      <w:r w:rsidRPr="002E725B">
        <w:rPr>
          <w:lang w:val="en-US"/>
        </w:rPr>
        <w:t>ru</w:t>
      </w:r>
      <w:r w:rsidRPr="002E725B">
        <w:t>/</w:t>
      </w:r>
      <w:r w:rsidRPr="002E725B">
        <w:rPr>
          <w:lang w:val="en-US"/>
        </w:rPr>
        <w:t>post</w:t>
      </w:r>
      <w:r w:rsidRPr="002E725B">
        <w:t>/246463/</w:t>
      </w:r>
      <w:r w:rsidRPr="00765EC2">
        <w:t xml:space="preserve"> (</w:t>
      </w:r>
      <w:r>
        <w:t>дата</w:t>
      </w:r>
      <w:r w:rsidRPr="00765EC2">
        <w:t xml:space="preserve"> </w:t>
      </w:r>
      <w:r>
        <w:t>обращения</w:t>
      </w:r>
      <w:r w:rsidRPr="00765EC2">
        <w:t>: 0</w:t>
      </w:r>
      <w:r>
        <w:t>6</w:t>
      </w:r>
      <w:r w:rsidRPr="00765EC2">
        <w:t>.06.2020).</w:t>
      </w:r>
      <w:r w:rsidRPr="002E725B">
        <w:t xml:space="preserve"> </w:t>
      </w:r>
    </w:p>
    <w:p w:rsidR="00D45A6A" w:rsidRPr="002E725B" w:rsidRDefault="002E725B" w:rsidP="00174833">
      <w:pPr>
        <w:pStyle w:val="ac"/>
        <w:numPr>
          <w:ilvl w:val="0"/>
          <w:numId w:val="37"/>
        </w:numPr>
        <w:tabs>
          <w:tab w:val="left" w:pos="1134"/>
        </w:tabs>
        <w:ind w:left="0" w:firstLine="709"/>
      </w:pPr>
      <w:r w:rsidRPr="002E725B">
        <w:t xml:space="preserve"> </w:t>
      </w:r>
      <w:r>
        <w:t>Захаров</w:t>
      </w:r>
      <w:r w:rsidR="009A1520" w:rsidRPr="009A1520">
        <w:t>,</w:t>
      </w:r>
      <w:r>
        <w:t xml:space="preserve"> В. </w:t>
      </w:r>
      <w:r w:rsidRPr="002E725B">
        <w:t xml:space="preserve">Правильно пишем </w:t>
      </w:r>
      <w:proofErr w:type="gramStart"/>
      <w:r w:rsidRPr="002E725B">
        <w:t>тест-кейсы</w:t>
      </w:r>
      <w:proofErr w:type="gramEnd"/>
      <w:r w:rsidRPr="002E725B">
        <w:t>. Памятка начинающему специалисту по тестированию [Электронный</w:t>
      </w:r>
      <w:r>
        <w:t xml:space="preserve"> ресурс</w:t>
      </w:r>
      <w:r w:rsidRPr="00765EC2">
        <w:t xml:space="preserve">] // </w:t>
      </w:r>
      <w:r w:rsidRPr="00721EEC">
        <w:t>victorz.ru</w:t>
      </w:r>
      <w:r w:rsidRPr="00765EC2">
        <w:t xml:space="preserve"> – </w:t>
      </w:r>
      <w:r>
        <w:t>Режим</w:t>
      </w:r>
      <w:r w:rsidRPr="00765EC2">
        <w:t xml:space="preserve"> </w:t>
      </w:r>
      <w:r>
        <w:t>доступа</w:t>
      </w:r>
      <w:r w:rsidRPr="00765EC2">
        <w:t xml:space="preserve">: URL:  </w:t>
      </w:r>
      <w:r w:rsidRPr="00721EEC">
        <w:t>https://victorz.ru/202001101079</w:t>
      </w:r>
      <w:r w:rsidRPr="00765EC2">
        <w:t xml:space="preserve"> (</w:t>
      </w:r>
      <w:r>
        <w:t>дата</w:t>
      </w:r>
      <w:r w:rsidRPr="00765EC2">
        <w:t xml:space="preserve"> </w:t>
      </w:r>
      <w:r>
        <w:t>обращения</w:t>
      </w:r>
      <w:r w:rsidRPr="00765EC2">
        <w:t>: 0</w:t>
      </w:r>
      <w:r>
        <w:t>6</w:t>
      </w:r>
      <w:r w:rsidRPr="00765EC2">
        <w:t>.06.2020).</w:t>
      </w:r>
      <w:r w:rsidRPr="002E725B">
        <w:t xml:space="preserve"> </w:t>
      </w:r>
    </w:p>
    <w:p w:rsidR="00D45A6A" w:rsidRPr="002E725B" w:rsidRDefault="00D45A6A">
      <w:pPr>
        <w:spacing w:after="200" w:line="276" w:lineRule="auto"/>
        <w:ind w:firstLine="0"/>
        <w:jc w:val="left"/>
      </w:pPr>
      <w:r w:rsidRPr="002E725B">
        <w:br w:type="page"/>
      </w:r>
    </w:p>
    <w:p w:rsidR="001F5BEF" w:rsidRDefault="00D45A6A" w:rsidP="00BA0372">
      <w:pPr>
        <w:pStyle w:val="11"/>
        <w:rPr>
          <w:lang w:val="en-US"/>
        </w:rPr>
      </w:pPr>
      <w:bookmarkStart w:id="16" w:name="_Toc43371566"/>
      <w:r>
        <w:lastRenderedPageBreak/>
        <w:t>Приложение А</w:t>
      </w:r>
      <w:bookmarkEnd w:id="16"/>
      <w:r w:rsidR="00BA0372">
        <w:t xml:space="preserve"> </w:t>
      </w:r>
    </w:p>
    <w:p w:rsidR="00E16EE7" w:rsidRPr="001F5BEF" w:rsidRDefault="001456A2" w:rsidP="001F5BEF">
      <w:pPr>
        <w:pStyle w:val="a8"/>
      </w:pPr>
      <w:r w:rsidRPr="001F5BEF">
        <w:t>Блок-схема программы</w:t>
      </w:r>
    </w:p>
    <w:p w:rsidR="000C2778" w:rsidRDefault="00074A53">
      <w:pPr>
        <w:spacing w:after="200" w:line="276" w:lineRule="auto"/>
        <w:ind w:firstLine="0"/>
        <w:jc w:val="left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pict>
          <v:shape id="_x0000_i1029" type="#_x0000_t75" style="width:454.2pt;height:622.8pt">
            <v:imagedata r:id="rId20" o:title="Standart (1)"/>
          </v:shape>
        </w:pict>
      </w:r>
    </w:p>
    <w:p w:rsidR="00C20AE6" w:rsidRDefault="00C20AE6" w:rsidP="00C20AE6">
      <w:pPr>
        <w:spacing w:after="200" w:line="276" w:lineRule="auto"/>
        <w:ind w:firstLine="0"/>
        <w:jc w:val="center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Рисунок А.1</w:t>
      </w:r>
      <w:r>
        <w:rPr>
          <w:rFonts w:cs="Times New Roman"/>
          <w:color w:val="000000" w:themeColor="text1"/>
          <w:szCs w:val="28"/>
        </w:rPr>
        <w:t>.1</w:t>
      </w:r>
      <w:r>
        <w:rPr>
          <w:rFonts w:cs="Times New Roman"/>
          <w:color w:val="000000" w:themeColor="text1"/>
          <w:szCs w:val="28"/>
        </w:rPr>
        <w:t xml:space="preserve"> - Блок-схема</w:t>
      </w:r>
      <w:r>
        <w:rPr>
          <w:rFonts w:cs="Times New Roman"/>
          <w:color w:val="000000" w:themeColor="text1"/>
          <w:szCs w:val="28"/>
        </w:rPr>
        <w:t xml:space="preserve"> часть 1</w:t>
      </w:r>
      <w:r>
        <w:rPr>
          <w:rFonts w:cs="Times New Roman"/>
          <w:color w:val="000000" w:themeColor="text1"/>
          <w:szCs w:val="28"/>
        </w:rPr>
        <w:br w:type="page"/>
      </w:r>
    </w:p>
    <w:p w:rsidR="00FA7A1E" w:rsidRDefault="00074A53" w:rsidP="00351CB4">
      <w:pPr>
        <w:spacing w:after="200" w:line="276" w:lineRule="auto"/>
        <w:ind w:firstLine="0"/>
        <w:jc w:val="center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lastRenderedPageBreak/>
        <w:pict>
          <v:shape id="_x0000_i1030" type="#_x0000_t75" style="width:328.2pt;height:340.8pt">
            <v:imagedata r:id="rId21" o:title="Standart (1) (1)"/>
          </v:shape>
        </w:pict>
      </w:r>
    </w:p>
    <w:p w:rsidR="00D45A6A" w:rsidRDefault="00FA7A1E" w:rsidP="00351CB4">
      <w:pPr>
        <w:spacing w:after="200" w:line="276" w:lineRule="auto"/>
        <w:ind w:firstLine="0"/>
        <w:jc w:val="center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Рисунок А.1</w:t>
      </w:r>
      <w:r w:rsidR="00C20AE6">
        <w:rPr>
          <w:rFonts w:cs="Times New Roman"/>
          <w:color w:val="000000" w:themeColor="text1"/>
          <w:szCs w:val="28"/>
        </w:rPr>
        <w:t>.2</w:t>
      </w:r>
      <w:r>
        <w:rPr>
          <w:rFonts w:cs="Times New Roman"/>
          <w:color w:val="000000" w:themeColor="text1"/>
          <w:szCs w:val="28"/>
        </w:rPr>
        <w:t xml:space="preserve"> - Блок-схема</w:t>
      </w:r>
      <w:r w:rsidR="00C20AE6">
        <w:rPr>
          <w:rFonts w:cs="Times New Roman"/>
          <w:color w:val="000000" w:themeColor="text1"/>
          <w:szCs w:val="28"/>
        </w:rPr>
        <w:t xml:space="preserve"> часть 2</w:t>
      </w:r>
      <w:r w:rsidR="00D45A6A">
        <w:rPr>
          <w:rFonts w:cs="Times New Roman"/>
          <w:color w:val="000000" w:themeColor="text1"/>
          <w:szCs w:val="28"/>
        </w:rPr>
        <w:br w:type="page"/>
      </w:r>
    </w:p>
    <w:p w:rsidR="001F5BEF" w:rsidRPr="001F5BEF" w:rsidRDefault="00D45A6A" w:rsidP="00BA0372">
      <w:pPr>
        <w:pStyle w:val="11"/>
      </w:pPr>
      <w:bookmarkStart w:id="17" w:name="_Toc43371567"/>
      <w:r>
        <w:lastRenderedPageBreak/>
        <w:t>Приложение</w:t>
      </w:r>
      <w:r w:rsidRPr="001F5BEF">
        <w:t xml:space="preserve"> </w:t>
      </w:r>
      <w:r>
        <w:t>Б</w:t>
      </w:r>
      <w:bookmarkEnd w:id="17"/>
    </w:p>
    <w:p w:rsidR="00D45A6A" w:rsidRPr="00C20AE6" w:rsidRDefault="00D45A6A" w:rsidP="001F5BEF">
      <w:pPr>
        <w:pStyle w:val="a8"/>
      </w:pPr>
      <w:r>
        <w:t>Листинг</w:t>
      </w:r>
      <w:r w:rsidRPr="00C20AE6">
        <w:t xml:space="preserve"> </w:t>
      </w:r>
      <w:r>
        <w:t>программы</w:t>
      </w:r>
    </w:p>
    <w:p w:rsidR="00074A53" w:rsidRPr="00074A53" w:rsidRDefault="00074A53">
      <w:pPr>
        <w:spacing w:after="200" w:line="276" w:lineRule="auto"/>
        <w:ind w:firstLine="0"/>
        <w:jc w:val="left"/>
        <w:rPr>
          <w:rFonts w:cs="Times New Roman"/>
          <w:color w:val="000000" w:themeColor="text1"/>
          <w:sz w:val="24"/>
          <w:szCs w:val="28"/>
          <w:lang w:val="en-US"/>
        </w:rPr>
      </w:pPr>
      <w:r w:rsidRPr="00074A53">
        <w:rPr>
          <w:rFonts w:cs="Times New Roman"/>
          <w:color w:val="000000" w:themeColor="text1"/>
          <w:sz w:val="24"/>
          <w:szCs w:val="28"/>
          <w:lang w:val="en-US"/>
        </w:rPr>
        <w:t>from</w:t>
      </w:r>
      <w:r w:rsidRPr="00C20AE6">
        <w:rPr>
          <w:rFonts w:cs="Times New Roman"/>
          <w:color w:val="000000" w:themeColor="text1"/>
          <w:sz w:val="24"/>
          <w:szCs w:val="28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PyQt</w:t>
      </w:r>
      <w:r w:rsidRPr="00C20AE6">
        <w:rPr>
          <w:rFonts w:cs="Times New Roman"/>
          <w:color w:val="000000" w:themeColor="text1"/>
          <w:sz w:val="24"/>
          <w:szCs w:val="28"/>
        </w:rPr>
        <w:t xml:space="preserve">5 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import</w:t>
      </w:r>
      <w:r w:rsidRPr="00C20AE6">
        <w:rPr>
          <w:rFonts w:cs="Times New Roman"/>
          <w:color w:val="000000" w:themeColor="text1"/>
          <w:sz w:val="24"/>
          <w:szCs w:val="28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QtWidgets</w:t>
      </w:r>
      <w:r w:rsidRPr="00C20AE6">
        <w:rPr>
          <w:rFonts w:cs="Times New Roman"/>
          <w:color w:val="000000" w:themeColor="text1"/>
          <w:sz w:val="24"/>
          <w:szCs w:val="28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from</w:t>
      </w:r>
      <w:r w:rsidRPr="00C20AE6">
        <w:rPr>
          <w:rFonts w:cs="Times New Roman"/>
          <w:color w:val="000000" w:themeColor="text1"/>
          <w:sz w:val="24"/>
          <w:szCs w:val="28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PyQt</w:t>
      </w:r>
      <w:r w:rsidRPr="00C20AE6">
        <w:rPr>
          <w:rFonts w:cs="Times New Roman"/>
          <w:color w:val="000000" w:themeColor="text1"/>
          <w:sz w:val="24"/>
          <w:szCs w:val="28"/>
        </w:rPr>
        <w:t>5.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QtCore</w:t>
      </w:r>
      <w:r w:rsidRPr="00C20AE6">
        <w:rPr>
          <w:rFonts w:cs="Times New Roman"/>
          <w:color w:val="000000" w:themeColor="text1"/>
          <w:sz w:val="24"/>
          <w:szCs w:val="28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import</w:t>
      </w:r>
      <w:r w:rsidRPr="00C20AE6">
        <w:rPr>
          <w:rFonts w:cs="Times New Roman"/>
          <w:color w:val="000000" w:themeColor="text1"/>
          <w:sz w:val="24"/>
          <w:szCs w:val="28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pyqtSignal</w:t>
      </w:r>
      <w:r w:rsidRPr="00C20AE6">
        <w:rPr>
          <w:rFonts w:cs="Times New Roman"/>
          <w:color w:val="000000" w:themeColor="text1"/>
          <w:sz w:val="24"/>
          <w:szCs w:val="28"/>
        </w:rPr>
        <w:t xml:space="preserve">, 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QDate, QObject, QThread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import DB_working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import sys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import Main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import Login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import goal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import quot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import record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import setting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import messag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import testi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import newcrit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import tim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import rest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>
        <w:rPr>
          <w:rFonts w:cs="Times New Roman"/>
          <w:color w:val="000000" w:themeColor="text1"/>
          <w:sz w:val="24"/>
          <w:szCs w:val="28"/>
          <w:lang w:val="en-US"/>
        </w:rPr>
        <w:t>#</w:t>
      </w:r>
      <w:r>
        <w:rPr>
          <w:rFonts w:cs="Times New Roman"/>
          <w:color w:val="000000" w:themeColor="text1"/>
          <w:sz w:val="24"/>
          <w:szCs w:val="28"/>
        </w:rPr>
        <w:t>Окно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выводимо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посл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завершения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рабочего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таймера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class restwindow(QtWidgets.QDialog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Pom = pyqtSignal(int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__init__(self, pomidor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uper(restwindow, self).__init__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 = rest.Ui_Dialog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setupUi(self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pomidor == 15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ui.Less.setEnabled(Fals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pomidor == 50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ui.More.setEnabled(Fals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Less.clicked.connect(self.changing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idlle.clicked.connect(self.changing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re.clicked.connect(self.changing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changing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nder = self.sender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sender == self.ui.Less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Pom.emit(-5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sender == self.ui.Mor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Pom.emit(5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lose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>
        <w:rPr>
          <w:rFonts w:cs="Times New Roman"/>
          <w:color w:val="000000" w:themeColor="text1"/>
          <w:sz w:val="24"/>
          <w:szCs w:val="28"/>
          <w:lang w:val="en-US"/>
        </w:rPr>
        <w:t>#</w:t>
      </w:r>
      <w:r>
        <w:rPr>
          <w:rFonts w:cs="Times New Roman"/>
          <w:color w:val="000000" w:themeColor="text1"/>
          <w:sz w:val="24"/>
          <w:szCs w:val="28"/>
        </w:rPr>
        <w:t>Пересчет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и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изменени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текущих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значений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расписания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class recalculating(QThread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messag = pyqtSignal(str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lastRenderedPageBreak/>
        <w:br/>
        <w:t xml:space="preserve">    def __init__(self</w:t>
      </w:r>
      <w:r>
        <w:rPr>
          <w:rFonts w:cs="Times New Roman"/>
          <w:color w:val="000000" w:themeColor="text1"/>
          <w:sz w:val="24"/>
          <w:szCs w:val="28"/>
          <w:lang w:val="en-US"/>
        </w:rPr>
        <w:t>,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id</w:t>
      </w:r>
      <w:r>
        <w:rPr>
          <w:rFonts w:cs="Times New Roman"/>
          <w:color w:val="000000" w:themeColor="text1"/>
          <w:sz w:val="24"/>
          <w:szCs w:val="28"/>
          <w:lang w:val="en-US"/>
        </w:rPr>
        <w:t>,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worktype</w:t>
      </w:r>
      <w:r>
        <w:rPr>
          <w:rFonts w:cs="Times New Roman"/>
          <w:color w:val="000000" w:themeColor="text1"/>
          <w:sz w:val="24"/>
          <w:szCs w:val="28"/>
          <w:lang w:val="en-US"/>
        </w:rPr>
        <w:t>,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description</w:t>
      </w:r>
      <w:r>
        <w:rPr>
          <w:rFonts w:cs="Times New Roman"/>
          <w:color w:val="000000" w:themeColor="text1"/>
          <w:sz w:val="24"/>
          <w:szCs w:val="28"/>
          <w:lang w:val="en-US"/>
        </w:rPr>
        <w:t>,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shedultype</w:t>
      </w:r>
      <w:r>
        <w:rPr>
          <w:rFonts w:cs="Times New Roman"/>
          <w:color w:val="000000" w:themeColor="text1"/>
          <w:sz w:val="24"/>
          <w:szCs w:val="28"/>
          <w:lang w:val="en-US"/>
        </w:rPr>
        <w:t>,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date</w:t>
      </w:r>
      <w:r>
        <w:rPr>
          <w:rFonts w:cs="Times New Roman"/>
          <w:color w:val="000000" w:themeColor="text1"/>
          <w:sz w:val="24"/>
          <w:szCs w:val="28"/>
          <w:lang w:val="en-US"/>
        </w:rPr>
        <w:t>,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concentration</w:t>
      </w:r>
      <w:r>
        <w:rPr>
          <w:rFonts w:cs="Times New Roman"/>
          <w:color w:val="000000" w:themeColor="text1"/>
          <w:sz w:val="24"/>
          <w:szCs w:val="28"/>
          <w:lang w:val="en-US"/>
        </w:rPr>
        <w:t>,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starttime='7:00',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endtime='23:00', sdvig=0, timetowork=0.5</w:t>
      </w:r>
      <w:r>
        <w:rPr>
          <w:rFonts w:cs="Times New Roman"/>
          <w:color w:val="000000" w:themeColor="text1"/>
          <w:sz w:val="24"/>
          <w:szCs w:val="28"/>
          <w:lang w:val="en-US"/>
        </w:rPr>
        <w:t>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id = id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worktype = worktyp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description = description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shedultipe = shedultyp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date = dat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starttime = starttim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endtime = endtim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oncentration = concentration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move = sdvig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timetowork = timetowork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DataBase = DB_working.DBwork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run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self.shedultipe == 0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data = (self.id, self.dat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hed = self.DataBase.GetShedul(data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flag = Tru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for i in shed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flag = Fals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tmstrt = str(i.get('StartIvent'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if len(tmstrt) == 7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tmstrt = tmstrt[:4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tmstrt = tmstrt[:5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tmend = str(i.get('EndIvent'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if len(tmend) == 7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tmend = tmend[:4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tmend = tmend[:5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i/>
          <w:iCs/>
          <w:color w:val="000000" w:themeColor="text1"/>
          <w:sz w:val="24"/>
          <w:szCs w:val="28"/>
          <w:lang w:val="en-US"/>
        </w:rPr>
        <w:t xml:space="preserve">                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if tmstrt &lt;= self.starttime and self.endtime &lt;= tmend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if i.get('movable') and self.chan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    self.messag.emit('</w:t>
      </w:r>
      <w:r w:rsidRPr="00074A53">
        <w:rPr>
          <w:rFonts w:cs="Times New Roman"/>
          <w:color w:val="000000" w:themeColor="text1"/>
          <w:sz w:val="24"/>
          <w:szCs w:val="28"/>
        </w:rPr>
        <w:t>В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данно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время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уж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запланировано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друго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мероприяти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    break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elif i.get('movable') and not self.chan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    recal = </w:t>
      </w:r>
      <w:r>
        <w:rPr>
          <w:rFonts w:cs="Times New Roman"/>
          <w:color w:val="000000" w:themeColor="text1"/>
          <w:sz w:val="24"/>
          <w:szCs w:val="28"/>
          <w:lang w:val="en-US"/>
        </w:rPr>
        <w:t>0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elif self.chan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    recal = 0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    recal = 0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self.DataBase.ShedulInput(self</w:t>
      </w:r>
      <w:r>
        <w:rPr>
          <w:rFonts w:cs="Times New Roman"/>
          <w:color w:val="000000" w:themeColor="text1"/>
          <w:sz w:val="24"/>
          <w:szCs w:val="28"/>
          <w:lang w:val="en-US"/>
        </w:rPr>
        <w:t>.allin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if flag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self.DataBase.ShedulInput(self</w:t>
      </w:r>
      <w:r>
        <w:rPr>
          <w:rFonts w:cs="Times New Roman"/>
          <w:color w:val="000000" w:themeColor="text1"/>
          <w:sz w:val="24"/>
          <w:szCs w:val="28"/>
          <w:lang w:val="en-US"/>
        </w:rPr>
        <w:t>.allin)</w:t>
      </w:r>
    </w:p>
    <w:p w:rsidR="00074A53" w:rsidRPr="00074A53" w:rsidRDefault="00074A53">
      <w:pPr>
        <w:spacing w:after="200" w:line="276" w:lineRule="auto"/>
        <w:ind w:firstLine="0"/>
        <w:jc w:val="left"/>
        <w:rPr>
          <w:rFonts w:cs="Times New Roman"/>
          <w:color w:val="000000" w:themeColor="text1"/>
          <w:sz w:val="24"/>
          <w:szCs w:val="28"/>
          <w:lang w:val="en-US"/>
        </w:rPr>
      </w:pPr>
      <w:r w:rsidRPr="00074A53">
        <w:rPr>
          <w:rFonts w:cs="Times New Roman"/>
          <w:color w:val="000000" w:themeColor="text1"/>
          <w:sz w:val="24"/>
          <w:szCs w:val="28"/>
          <w:lang w:val="en-US"/>
        </w:rPr>
        <w:lastRenderedPageBreak/>
        <w:t>#</w:t>
      </w:r>
      <w:r>
        <w:rPr>
          <w:rFonts w:cs="Times New Roman"/>
          <w:color w:val="000000" w:themeColor="text1"/>
          <w:sz w:val="24"/>
          <w:szCs w:val="28"/>
        </w:rPr>
        <w:t>Таймер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Помидоров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 </w:t>
      </w:r>
      <w:r>
        <w:rPr>
          <w:rFonts w:cs="Times New Roman"/>
          <w:color w:val="000000" w:themeColor="text1"/>
          <w:sz w:val="24"/>
          <w:szCs w:val="28"/>
        </w:rPr>
        <w:t>и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времени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простоя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в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отдельном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поток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class timer(QThread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output = pyqtSignal(str, int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inicilize(self, timevalue=1, usetimer=0, circlenuber=0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value = timevalue * 60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ses = usetimer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ircle = circlenuber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run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while Tru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if self.uses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QThread.sleep(self.valu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self.output.emit('work', self.circl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if self.circle == 3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self.circle = 0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QThread.sleep(int((self.value+300)/2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self.output.emit('rest', self.circl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QThread.sleep(int(self.value/5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self.circle += 1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self.output.emit('rest', self.circl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QThread.sleep(int(self.value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self.output.emit('timepass', 0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#</w:t>
      </w:r>
      <w:r>
        <w:rPr>
          <w:rFonts w:cs="Times New Roman"/>
          <w:color w:val="000000" w:themeColor="text1"/>
          <w:sz w:val="24"/>
          <w:szCs w:val="28"/>
        </w:rPr>
        <w:t>Создани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нового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критерия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class newcritmess(QtWidgets.QDialog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list = pyqtSignal(str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__init__(self, ID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uper(newcritmess, self).__init__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ID = ID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 = newcrit.Ui_Dialog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setupUi(self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lineEdit.textChanged[str].connect(self.onChang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buttonBox.accepted.connect(self.acceptin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onChang(self, text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line = text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acceptin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list.emit(self.lin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lose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#</w:t>
      </w:r>
      <w:r w:rsidRPr="00074A53">
        <w:rPr>
          <w:rFonts w:cs="Times New Roman"/>
          <w:color w:val="000000" w:themeColor="text1"/>
          <w:sz w:val="24"/>
          <w:szCs w:val="28"/>
        </w:rPr>
        <w:t>Сообщен</w:t>
      </w:r>
      <w:r>
        <w:rPr>
          <w:rFonts w:cs="Times New Roman"/>
          <w:color w:val="000000" w:themeColor="text1"/>
          <w:sz w:val="24"/>
          <w:szCs w:val="28"/>
        </w:rPr>
        <w:t>и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об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ошибк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или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предупреждени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class messagewindow(QtWidgets.QDialog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hash = pyqtSignal(int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__init__(self, line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lastRenderedPageBreak/>
        <w:t xml:space="preserve">        super(messagewindow, self).__init__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 = message.Ui_Dialog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setupUi(self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label.setText(lin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buttonBox.accepted.connect(self.ok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ok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hash.emit(1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lose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#</w:t>
      </w:r>
      <w:r w:rsidRPr="00074A53">
        <w:rPr>
          <w:rFonts w:cs="Times New Roman"/>
          <w:color w:val="000000" w:themeColor="text1"/>
          <w:sz w:val="24"/>
          <w:szCs w:val="28"/>
        </w:rPr>
        <w:t>Окно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настройки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(</w:t>
      </w:r>
      <w:r w:rsidRPr="00074A53">
        <w:rPr>
          <w:rFonts w:cs="Times New Roman"/>
          <w:color w:val="000000" w:themeColor="text1"/>
          <w:sz w:val="24"/>
          <w:szCs w:val="28"/>
        </w:rPr>
        <w:t>Помидор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, </w:t>
      </w:r>
      <w:r w:rsidRPr="00074A53">
        <w:rPr>
          <w:rFonts w:cs="Times New Roman"/>
          <w:color w:val="000000" w:themeColor="text1"/>
          <w:sz w:val="24"/>
          <w:szCs w:val="28"/>
        </w:rPr>
        <w:t>нов</w:t>
      </w:r>
      <w:r>
        <w:rPr>
          <w:rFonts w:cs="Times New Roman"/>
          <w:color w:val="000000" w:themeColor="text1"/>
          <w:sz w:val="24"/>
          <w:szCs w:val="28"/>
        </w:rPr>
        <w:t>ый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вид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события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, </w:t>
      </w:r>
      <w:r w:rsidRPr="00074A53">
        <w:rPr>
          <w:rFonts w:cs="Times New Roman"/>
          <w:color w:val="000000" w:themeColor="text1"/>
          <w:sz w:val="24"/>
          <w:szCs w:val="28"/>
        </w:rPr>
        <w:t>перераспределени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рангов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class settingwindow(QtWidgets.QDialog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__init__(self, ID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ID = ID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uper(settingwindow, self).__init__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DataBase = DB_working.DBwork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rit = self.DataBase.GetCrit(self</w:t>
      </w:r>
      <w:r>
        <w:rPr>
          <w:rFonts w:cs="Times New Roman"/>
          <w:color w:val="000000" w:themeColor="text1"/>
          <w:sz w:val="24"/>
          <w:szCs w:val="28"/>
          <w:lang w:val="en-US"/>
        </w:rPr>
        <w:t>.ID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 = setting.Ui_Dialog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setupUi(self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pom = self.DataBase.GetPomodoro(self.ID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Timer.setProperty("value", pom[0].get('pomodoro'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Timer.valueChanged.connect(self.changingValu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Priority.clicked.connect(self.ChangingPriority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NewWork.clicked.connect(self.NewPriority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changingValue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data = [self.ui.Timer.value(), self.ID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</w:t>
      </w:r>
      <w:r>
        <w:rPr>
          <w:rFonts w:cs="Times New Roman"/>
          <w:color w:val="000000" w:themeColor="text1"/>
          <w:sz w:val="24"/>
          <w:szCs w:val="28"/>
          <w:lang w:val="en-US"/>
        </w:rPr>
        <w:t>.DataBase.ChangingSetting(data)</w:t>
      </w:r>
    </w:p>
    <w:p w:rsidR="00074A53" w:rsidRPr="00074A53" w:rsidRDefault="00074A53">
      <w:pPr>
        <w:spacing w:after="200" w:line="276" w:lineRule="auto"/>
        <w:ind w:firstLine="0"/>
        <w:jc w:val="left"/>
        <w:rPr>
          <w:rFonts w:cs="Times New Roman"/>
          <w:color w:val="000000" w:themeColor="text1"/>
          <w:sz w:val="24"/>
          <w:szCs w:val="28"/>
          <w:lang w:val="en-US"/>
        </w:rPr>
      </w:pP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   </w:t>
      </w:r>
      <w:proofErr w:type="gramStart"/>
      <w:r w:rsidRPr="00074A53">
        <w:rPr>
          <w:rFonts w:cs="Times New Roman"/>
          <w:color w:val="000000" w:themeColor="text1"/>
          <w:sz w:val="24"/>
          <w:szCs w:val="28"/>
          <w:lang w:val="en-US"/>
        </w:rPr>
        <w:t>def</w:t>
      </w:r>
      <w:proofErr w:type="gramEnd"/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ChangingPriority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names = [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for i in (self.crit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names.append(i.get('name'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TEST = testing(names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TEST.show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TEST.criteriors[list, list].connect(self</w:t>
      </w:r>
      <w:r>
        <w:rPr>
          <w:rFonts w:cs="Times New Roman"/>
          <w:color w:val="000000" w:themeColor="text1"/>
          <w:sz w:val="24"/>
          <w:szCs w:val="28"/>
          <w:lang w:val="en-US"/>
        </w:rPr>
        <w:t>.critInput)</w:t>
      </w:r>
    </w:p>
    <w:p w:rsidR="00074A53" w:rsidRDefault="00074A53">
      <w:pPr>
        <w:spacing w:after="200" w:line="276" w:lineRule="auto"/>
        <w:ind w:firstLine="0"/>
        <w:jc w:val="left"/>
        <w:rPr>
          <w:rFonts w:cs="Times New Roman"/>
          <w:color w:val="000000" w:themeColor="text1"/>
          <w:sz w:val="24"/>
          <w:szCs w:val="28"/>
        </w:rPr>
      </w:pP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</w:t>
      </w:r>
      <w:proofErr w:type="gramStart"/>
      <w:r w:rsidRPr="00074A53">
        <w:rPr>
          <w:rFonts w:cs="Times New Roman"/>
          <w:color w:val="000000" w:themeColor="text1"/>
          <w:sz w:val="24"/>
          <w:szCs w:val="28"/>
          <w:lang w:val="en-US"/>
        </w:rPr>
        <w:t>def</w:t>
      </w:r>
      <w:proofErr w:type="gramEnd"/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critInput(self, criteriors, line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data = [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for i in range(len(line)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k = (line[i], self.ID, criteriors[i]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data.append(k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DataBase.ChangingCriterior(data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</w:p>
    <w:p w:rsidR="00074A53" w:rsidRPr="00074A53" w:rsidRDefault="00074A53">
      <w:pPr>
        <w:spacing w:after="200" w:line="276" w:lineRule="auto"/>
        <w:ind w:firstLine="0"/>
        <w:jc w:val="left"/>
        <w:rPr>
          <w:rFonts w:cs="Times New Roman"/>
          <w:color w:val="000000" w:themeColor="text1"/>
          <w:sz w:val="24"/>
          <w:szCs w:val="28"/>
          <w:lang w:val="en-US"/>
        </w:rPr>
      </w:pPr>
      <w:r w:rsidRPr="00074A53">
        <w:rPr>
          <w:rFonts w:cs="Times New Roman"/>
          <w:color w:val="000000" w:themeColor="text1"/>
          <w:sz w:val="24"/>
          <w:szCs w:val="28"/>
          <w:lang w:val="en-US"/>
        </w:rPr>
        <w:lastRenderedPageBreak/>
        <w:t xml:space="preserve">    def NewPriority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new = newcritmess(self.ID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new.show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new.list[str].connect(self.jin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jin(self, listin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listin = listin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names = [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for i in (self.crit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names.append(i.get('name'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names.append(self.listin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TEST = testing(names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TEST.show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TEST.criteriors[list, list].connect(self.newcritInput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newcritInput(self, criteriors, line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for i in range(len(line)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if criteriors[i] == self.listin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data = [(self.ID, criteriors[i], line[i])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self.DataBase.CritInput(data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ritInput(criteriors, lin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class quotwindow(QtWidgets.QDialog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timing = pyqtSignal(int, bool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__init__(self, flag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uper(quotwindow, self).__init__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flag = flag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 = quot.Ui_Dialog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setupUi(self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buttonBox.accepted.connect(self.tm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tm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self.flag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flag = Fals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flag = Tru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timing.emit(time.clock(), self.flag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lose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>
        <w:rPr>
          <w:rFonts w:cs="Times New Roman"/>
          <w:color w:val="000000" w:themeColor="text1"/>
          <w:sz w:val="24"/>
          <w:szCs w:val="28"/>
          <w:lang w:val="en-US"/>
        </w:rPr>
        <w:t>#</w:t>
      </w:r>
      <w:r>
        <w:rPr>
          <w:rFonts w:cs="Times New Roman"/>
          <w:color w:val="000000" w:themeColor="text1"/>
          <w:sz w:val="24"/>
          <w:szCs w:val="28"/>
        </w:rPr>
        <w:t>Окно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записи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нового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события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class recordwindow(QtWidgets.QDialog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__init__(self, ID, dates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uper(recordwindow, self).__init__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DataBase = DB_working.DBwork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id = ID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 = record.Ui_Dialog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setupUi(self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lastRenderedPageBreak/>
        <w:t xml:space="preserve">        self.crit = self.DataBase.GetCrit(ID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for i in range(len(self.crit)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# </w:t>
      </w:r>
      <w:r w:rsidRPr="00074A53">
        <w:rPr>
          <w:rFonts w:cs="Times New Roman"/>
          <w:color w:val="000000" w:themeColor="text1"/>
          <w:sz w:val="24"/>
          <w:szCs w:val="28"/>
        </w:rPr>
        <w:t>Наполняем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список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.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ui.WorkCheck.addItem(self.crit[i].get('name'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PeriodCheck.addItem('</w:t>
      </w:r>
      <w:r w:rsidRPr="00074A53">
        <w:rPr>
          <w:rFonts w:cs="Times New Roman"/>
          <w:color w:val="000000" w:themeColor="text1"/>
          <w:sz w:val="24"/>
          <w:szCs w:val="28"/>
        </w:rPr>
        <w:t>Без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повторения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PeriodCheck.addItem('</w:t>
      </w:r>
      <w:r w:rsidRPr="00074A53">
        <w:rPr>
          <w:rFonts w:cs="Times New Roman"/>
          <w:color w:val="000000" w:themeColor="text1"/>
          <w:sz w:val="24"/>
          <w:szCs w:val="28"/>
        </w:rPr>
        <w:t>Раз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в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неделю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PeriodCheck.addItem('</w:t>
      </w:r>
      <w:r w:rsidRPr="00074A53">
        <w:rPr>
          <w:rFonts w:cs="Times New Roman"/>
          <w:color w:val="000000" w:themeColor="text1"/>
          <w:sz w:val="24"/>
          <w:szCs w:val="28"/>
        </w:rPr>
        <w:t>Раз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в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14 </w:t>
      </w:r>
      <w:r w:rsidRPr="00074A53">
        <w:rPr>
          <w:rFonts w:cs="Times New Roman"/>
          <w:color w:val="000000" w:themeColor="text1"/>
          <w:sz w:val="24"/>
          <w:szCs w:val="28"/>
        </w:rPr>
        <w:t>дней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PeriodCheck.addItem('</w:t>
      </w:r>
      <w:r w:rsidRPr="00074A53">
        <w:rPr>
          <w:rFonts w:cs="Times New Roman"/>
          <w:color w:val="000000" w:themeColor="text1"/>
          <w:sz w:val="24"/>
          <w:szCs w:val="28"/>
        </w:rPr>
        <w:t>Раз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в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месяц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PeriodCheck.addItem('</w:t>
      </w:r>
      <w:r w:rsidRPr="00074A53">
        <w:rPr>
          <w:rFonts w:cs="Times New Roman"/>
          <w:color w:val="000000" w:themeColor="text1"/>
          <w:sz w:val="24"/>
          <w:szCs w:val="28"/>
        </w:rPr>
        <w:t>Будни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дни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PeriodCheck.addItem('</w:t>
      </w:r>
      <w:r w:rsidRPr="00074A53">
        <w:rPr>
          <w:rFonts w:cs="Times New Roman"/>
          <w:color w:val="000000" w:themeColor="text1"/>
          <w:sz w:val="24"/>
          <w:szCs w:val="28"/>
        </w:rPr>
        <w:t>Выходны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</w:t>
      </w:r>
      <w:r>
        <w:rPr>
          <w:rFonts w:cs="Times New Roman"/>
          <w:color w:val="000000" w:themeColor="text1"/>
          <w:sz w:val="24"/>
          <w:szCs w:val="28"/>
          <w:lang w:val="en-US"/>
        </w:rPr>
        <w:t>)</w:t>
      </w:r>
      <w:r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       for i in range(2010, 2100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# </w:t>
      </w:r>
      <w:r w:rsidRPr="00074A53">
        <w:rPr>
          <w:rFonts w:cs="Times New Roman"/>
          <w:color w:val="000000" w:themeColor="text1"/>
          <w:sz w:val="24"/>
          <w:szCs w:val="28"/>
        </w:rPr>
        <w:t>Наполняем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список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.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</w:t>
      </w:r>
      <w:proofErr w:type="gramStart"/>
      <w:r w:rsidRPr="00074A53">
        <w:rPr>
          <w:rFonts w:cs="Times New Roman"/>
          <w:color w:val="000000" w:themeColor="text1"/>
          <w:sz w:val="24"/>
          <w:szCs w:val="28"/>
          <w:lang w:val="en-US"/>
        </w:rPr>
        <w:t>self.ui.year.addItem(</w:t>
      </w:r>
      <w:proofErr w:type="gramEnd"/>
      <w:r w:rsidRPr="00074A53">
        <w:rPr>
          <w:rFonts w:cs="Times New Roman"/>
          <w:color w:val="000000" w:themeColor="text1"/>
          <w:sz w:val="24"/>
          <w:szCs w:val="28"/>
          <w:lang w:val="en-US"/>
        </w:rPr>
        <w:t>'%d' % i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for i in range(1, 32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# </w:t>
      </w:r>
      <w:r w:rsidRPr="00074A53">
        <w:rPr>
          <w:rFonts w:cs="Times New Roman"/>
          <w:color w:val="000000" w:themeColor="text1"/>
          <w:sz w:val="24"/>
          <w:szCs w:val="28"/>
        </w:rPr>
        <w:t>Наполняем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список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.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ui.date.addItem('%d' % i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Январь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Февраль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Март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Апрель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Май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Июнь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Июль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Август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Сентябрь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Октябрь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Ноябрь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Декабрь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year.setCurrentIndex(dates[0] - 2010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setCurrentIndex(dates[1]-1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date.setCurrentIndex(dates[2]-1</w:t>
      </w:r>
      <w:r>
        <w:rPr>
          <w:rFonts w:cs="Times New Roman"/>
          <w:color w:val="000000" w:themeColor="text1"/>
          <w:sz w:val="24"/>
          <w:szCs w:val="28"/>
          <w:lang w:val="en-US"/>
        </w:rPr>
        <w:t>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worktipe = self.crit[0].get('idtypes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period = '</w:t>
      </w:r>
      <w:r w:rsidRPr="00074A53">
        <w:rPr>
          <w:rFonts w:cs="Times New Roman"/>
          <w:color w:val="000000" w:themeColor="text1"/>
          <w:sz w:val="24"/>
          <w:szCs w:val="28"/>
        </w:rPr>
        <w:t>Без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повторения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shr = 7    #start hour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smin = 0   #start min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ehr = 7    #end hour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emin = 30  #end min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year = dates[0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mounth = dates[1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date = dates[2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descript = ''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han = Fals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oncent = Fals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vable.stateChanged.connect(self.changing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Concentrate.stateChanged.connect(self.changing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starthour.valueChanged.connect(self.changingValu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lastRenderedPageBreak/>
        <w:t xml:space="preserve">        self.ui.startminute.valueChanged.connect(self.changingValu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endhour.valueChanged.connect(self.changingValu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endminute.valueChanged.connect(self.changingValu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year.currentIndexChanged.connect(self.datachang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currentIndexChanged.connect(self.datachang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date.currentIndexChanged.connect(self.datachang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PeriodCheck.currentIndexChanged.connect(self.changingValu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WorkCheck.currentIndexChanged.connect(self.workinput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buttonBox.accepted.connect(self.calculating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buttonBox.rejected.connect(self.clos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workinput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nder = self.sender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for i in range(len(self.crit)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if self.crit[i].get('name') == sender.currentText(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self.worktipe = self.crit[i].get('idtypes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break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txt(self, line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descript = lin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datachange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nder = self.sender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sender == self.ui.year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year = sender.currentText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sender == self.ui.mounth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mounth = sender.currentIndex()+1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sender == self.ui.dat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date = sender.currentIndex()+1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</w:p>
    <w:p w:rsidR="00074A53" w:rsidRPr="00074A53" w:rsidRDefault="00074A53" w:rsidP="00074A53">
      <w:pPr>
        <w:spacing w:after="200" w:line="276" w:lineRule="auto"/>
        <w:ind w:firstLine="0"/>
        <w:jc w:val="left"/>
        <w:rPr>
          <w:rFonts w:cs="Times New Roman"/>
          <w:color w:val="000000" w:themeColor="text1"/>
          <w:sz w:val="24"/>
          <w:szCs w:val="28"/>
          <w:lang w:val="en-US"/>
        </w:rPr>
      </w:pP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   def changing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nder = self.sender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sender == self.ui.movabl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if self.chan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self.chan = Fals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self.chan = Tru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if self.concent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self.concent = Fals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self.concent = Tru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calculating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Date = str(str(self.year) + '-' + str(self.mounth) + '-' + str(self.date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lastRenderedPageBreak/>
        <w:t xml:space="preserve">        if self.smin == 0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timestart = str(str(self.shr) + ':' + '00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timestart = str(str(self.shr) + ':' + str(self.smin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self.emin == 0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timend = str(str(self.ehr) + ':' + '00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timend = str(str(self.ehr) + ':' + str(self.emin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descript = self.ui.WorkEdit.toPlainText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alculation = recalculating(self.id, self.worktipe, self.descript, self.period, Date, self.concent, timestart, timend, self.chan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alculation.messag.connect(self.out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alculation.run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out(self, line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mess = messagewindow(lin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mess.show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changingValue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nder = self.sender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sender == self.ui.starthour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shr = sender.text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sender == self.ui.startminut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smin = sender.text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sender == self.ui.endhour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ehr = sender.text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sender == self.ui.endminut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emin = sender.text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sender == self.ui.PeriodCheck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period = sender.currentIndex()</w:t>
      </w:r>
    </w:p>
    <w:p w:rsidR="00074A53" w:rsidRPr="00074A53" w:rsidRDefault="00074A53" w:rsidP="00C20AE6">
      <w:pPr>
        <w:spacing w:line="276" w:lineRule="auto"/>
        <w:ind w:firstLine="0"/>
        <w:jc w:val="left"/>
        <w:rPr>
          <w:rFonts w:cs="Times New Roman"/>
          <w:color w:val="000000" w:themeColor="text1"/>
          <w:sz w:val="24"/>
          <w:szCs w:val="28"/>
          <w:lang w:val="en-US"/>
        </w:rPr>
      </w:pP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>
        <w:rPr>
          <w:rFonts w:cs="Times New Roman"/>
          <w:color w:val="000000" w:themeColor="text1"/>
          <w:sz w:val="24"/>
          <w:szCs w:val="28"/>
          <w:lang w:val="en-US"/>
        </w:rPr>
        <w:t>#</w:t>
      </w:r>
      <w:r>
        <w:rPr>
          <w:rFonts w:cs="Times New Roman"/>
          <w:color w:val="000000" w:themeColor="text1"/>
          <w:sz w:val="24"/>
          <w:szCs w:val="28"/>
        </w:rPr>
        <w:t>Создани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новой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цели</w:t>
      </w:r>
    </w:p>
    <w:p w:rsidR="00D45A6A" w:rsidRPr="009B0D90" w:rsidRDefault="00074A53">
      <w:pPr>
        <w:spacing w:after="200" w:line="276" w:lineRule="auto"/>
        <w:ind w:firstLine="0"/>
        <w:jc w:val="left"/>
        <w:rPr>
          <w:rFonts w:cs="Times New Roman"/>
          <w:color w:val="000000" w:themeColor="text1"/>
          <w:szCs w:val="28"/>
          <w:lang w:val="en-US"/>
        </w:rPr>
      </w:pPr>
      <w:r w:rsidRPr="00074A53">
        <w:rPr>
          <w:rFonts w:cs="Times New Roman"/>
          <w:color w:val="000000" w:themeColor="text1"/>
          <w:sz w:val="24"/>
          <w:szCs w:val="28"/>
          <w:lang w:val="en-US"/>
        </w:rPr>
        <w:t>class goalwindow(QtWidgets.QDialog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__init__(self, ID, dates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uper(goalwindow, self).__init__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DataBase = DB_</w:t>
      </w:r>
      <w:proofErr w:type="gramStart"/>
      <w:r w:rsidRPr="00074A53">
        <w:rPr>
          <w:rFonts w:cs="Times New Roman"/>
          <w:color w:val="000000" w:themeColor="text1"/>
          <w:sz w:val="24"/>
          <w:szCs w:val="28"/>
          <w:lang w:val="en-US"/>
        </w:rPr>
        <w:t>working.DBwork(</w:t>
      </w:r>
      <w:proofErr w:type="gramEnd"/>
      <w:r w:rsidRPr="00074A53">
        <w:rPr>
          <w:rFonts w:cs="Times New Roman"/>
          <w:color w:val="000000" w:themeColor="text1"/>
          <w:sz w:val="24"/>
          <w:szCs w:val="28"/>
          <w:lang w:val="en-US"/>
        </w:rPr>
        <w:t>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 = goal.Ui_Dialog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setupUi(self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rit = self.DataBase.GetCrit(ID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for i in range(len(self.crit)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# </w:t>
      </w:r>
      <w:r w:rsidRPr="00074A53">
        <w:rPr>
          <w:rFonts w:cs="Times New Roman"/>
          <w:color w:val="000000" w:themeColor="text1"/>
          <w:sz w:val="24"/>
          <w:szCs w:val="28"/>
        </w:rPr>
        <w:t>Наполняем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список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.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</w:t>
      </w:r>
      <w:proofErr w:type="gramStart"/>
      <w:r w:rsidRPr="00074A53">
        <w:rPr>
          <w:rFonts w:cs="Times New Roman"/>
          <w:color w:val="000000" w:themeColor="text1"/>
          <w:sz w:val="24"/>
          <w:szCs w:val="28"/>
          <w:lang w:val="en-US"/>
        </w:rPr>
        <w:t>self.ui.WorkTipe.addItem(</w:t>
      </w:r>
      <w:proofErr w:type="gramEnd"/>
      <w:r w:rsidRPr="00074A53">
        <w:rPr>
          <w:rFonts w:cs="Times New Roman"/>
          <w:color w:val="000000" w:themeColor="text1"/>
          <w:sz w:val="24"/>
          <w:szCs w:val="28"/>
          <w:lang w:val="en-US"/>
        </w:rPr>
        <w:t>self.crit[i].get('name'</w:t>
      </w:r>
      <w:r>
        <w:rPr>
          <w:rFonts w:cs="Times New Roman"/>
          <w:color w:val="000000" w:themeColor="text1"/>
          <w:sz w:val="24"/>
          <w:szCs w:val="28"/>
          <w:lang w:val="en-US"/>
        </w:rPr>
        <w:t>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for i in range(2010, 2100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# </w:t>
      </w:r>
      <w:r w:rsidRPr="00074A53">
        <w:rPr>
          <w:rFonts w:cs="Times New Roman"/>
          <w:color w:val="000000" w:themeColor="text1"/>
          <w:sz w:val="24"/>
          <w:szCs w:val="28"/>
        </w:rPr>
        <w:t>Наполняем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список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.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</w:t>
      </w:r>
      <w:proofErr w:type="gramStart"/>
      <w:r w:rsidRPr="00074A53">
        <w:rPr>
          <w:rFonts w:cs="Times New Roman"/>
          <w:color w:val="000000" w:themeColor="text1"/>
          <w:sz w:val="24"/>
          <w:szCs w:val="28"/>
          <w:lang w:val="en-US"/>
        </w:rPr>
        <w:t>self.ui.year.addItem(</w:t>
      </w:r>
      <w:proofErr w:type="gramEnd"/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'%d' </w:t>
      </w:r>
      <w:r>
        <w:rPr>
          <w:rFonts w:cs="Times New Roman"/>
          <w:color w:val="000000" w:themeColor="text1"/>
          <w:sz w:val="24"/>
          <w:szCs w:val="28"/>
          <w:lang w:val="en-US"/>
        </w:rPr>
        <w:t>% i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lastRenderedPageBreak/>
        <w:t xml:space="preserve">        for i in range(1, 32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# </w:t>
      </w:r>
      <w:r w:rsidRPr="00074A53">
        <w:rPr>
          <w:rFonts w:cs="Times New Roman"/>
          <w:color w:val="000000" w:themeColor="text1"/>
          <w:sz w:val="24"/>
          <w:szCs w:val="28"/>
        </w:rPr>
        <w:t>Наполняем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список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.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ui.data.addItem('%d' </w:t>
      </w:r>
      <w:r>
        <w:rPr>
          <w:rFonts w:cs="Times New Roman"/>
          <w:color w:val="000000" w:themeColor="text1"/>
          <w:sz w:val="24"/>
          <w:szCs w:val="28"/>
          <w:lang w:val="en-US"/>
        </w:rPr>
        <w:t>% i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Январь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Февраль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Март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Апрель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Май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Июнь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Июль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Август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Сентябрь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Октябрь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Ноябрь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addItem('</w:t>
      </w:r>
      <w:r w:rsidRPr="00074A53">
        <w:rPr>
          <w:rFonts w:cs="Times New Roman"/>
          <w:color w:val="000000" w:themeColor="text1"/>
          <w:sz w:val="24"/>
          <w:szCs w:val="28"/>
        </w:rPr>
        <w:t>Декабрь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year.setCurrentIndex(dates[0] - 2010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setCurrentIndex(dates[1]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data.setCurrentIndex(dates[2] - 1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year = dates[0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mounth = dates[1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data = dates[2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worktipe = self.crit[0].get('idtypes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oncent = Fals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worktime = 0.5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year.currentIndexChanged.connect(self.datachang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mounth.currentIndexChanged.connect(self.datachang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data.currentIndexChanged.connect(self.datachang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WorkLoad.valueChanged.connect(self.work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WorkTipe.currentIndexChanged.connect(self.workinput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Concentrate.stateChanged.connect(self.switch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buttonBox.accepted.connect(self.calculating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buttonBox.rejected.connect(self.clos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work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nder = self.sender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worktime = sender.text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switch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self.concent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concent = Fals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concent = Tru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workinput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nder = self.sender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for i in range(len(self.crit)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lastRenderedPageBreak/>
        <w:t xml:space="preserve">            if self.crit[i].get('name') == sender.currentText(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self.worktipe = self.crit[i].get('idtypes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break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datachange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nder = self.sender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sender == self.ui.year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year = sender.currentText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sender == self.ui.mounth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mounth = sender.currentIndex() + 1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sender == self.ui.data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data = sender.currentIndex() + 1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calculating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Date = str(str(self.year) + '-' + str(self.mounth) + '-' + str(self.data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descript = self.ui.WorkName.toPlainText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alculation = recalculating(self.id, self.worktipe, self.descript, 6, Date, self.concent, timetowork=self.worktim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alculation.messag.connect(self.out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alculation.run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out(self, line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mess = messagewindow(lin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mess.show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>
        <w:rPr>
          <w:rFonts w:cs="Times New Roman"/>
          <w:color w:val="000000" w:themeColor="text1"/>
          <w:sz w:val="24"/>
          <w:szCs w:val="28"/>
          <w:lang w:val="en-US"/>
        </w:rPr>
        <w:t>#</w:t>
      </w:r>
      <w:r>
        <w:rPr>
          <w:rFonts w:cs="Times New Roman"/>
          <w:color w:val="000000" w:themeColor="text1"/>
          <w:sz w:val="24"/>
          <w:szCs w:val="28"/>
        </w:rPr>
        <w:t>выполнени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ранжирования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class testing(QtWidgets.QDialog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criteriors = pyqtSignal(list, list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__init__(self, line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uper(testing, self).__init__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 = testi.Ui_Dialog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setupUi(self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line = lin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library = [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dust = [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for i in range(len(self.line)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library.append(0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dust.append(i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j = 1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minimum = [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maximum = [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work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work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LeftButton.setText(self.line[self.dust[0]]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RightButton.setText(self.line[self.dust[self.j]]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lastRenderedPageBreak/>
        <w:t xml:space="preserve">        self.ui.LeftButton.clicked.connect(self.react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RightButton.clicked.connect(self.res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react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minimum.append(self.dust[self.j]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jek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res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maximum.append(self.dust[self.j]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jek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jek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flag = Fals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self.j &lt; (len(self.dust)-1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j += 1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ui.RightButton.setText(self.line[self.dust[self.j]]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library[self.dust[0]] += len(self.minimum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for i in self.maximum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self.library[i] += len(self.minimum)+1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flag = Tru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i = 0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while i &lt; (len(self.library)-1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N = i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for j in range(len(self.library)-N-1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if self.library[N] == self.library[j+N+1]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    if flag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        flag = Fals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        self.dust.clear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        self.minimum.clear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        self.maximum.clear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        self.dust = [i, j+i+1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        i = len(self.library)-1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        self.dust.append(j+N+1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i += 1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j = 1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ui.LeftButton.setText(self.line[self.dust[0]]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ui.RightButton.setTex</w:t>
      </w:r>
      <w:r w:rsidR="00C20AE6">
        <w:rPr>
          <w:rFonts w:cs="Times New Roman"/>
          <w:color w:val="000000" w:themeColor="text1"/>
          <w:sz w:val="24"/>
          <w:szCs w:val="28"/>
          <w:lang w:val="en-US"/>
        </w:rPr>
        <w:t>t(self.line[self.dust[self.j]]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flag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criteriors.emit(self.line, self.library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close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>
        <w:rPr>
          <w:rFonts w:cs="Times New Roman"/>
          <w:color w:val="000000" w:themeColor="text1"/>
          <w:sz w:val="24"/>
          <w:szCs w:val="28"/>
          <w:lang w:val="en-US"/>
        </w:rPr>
        <w:t>#</w:t>
      </w:r>
      <w:r>
        <w:rPr>
          <w:rFonts w:cs="Times New Roman"/>
          <w:color w:val="000000" w:themeColor="text1"/>
          <w:sz w:val="24"/>
          <w:szCs w:val="28"/>
        </w:rPr>
        <w:t>Окно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аутентификации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class logwindow(QtWidgets.QDialog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hash = pyqtSignal(str, str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lastRenderedPageBreak/>
        <w:t xml:space="preserve">    def __init__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uper(logwindow, self).__init__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 = Login.Ui_Dialog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setupUi(self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Login_2.clicked.connect(self.LogClick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Registration.clicked.connect(self.RegClick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LogClick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Hash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otsend('Login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RegClick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Hash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otsend('Registration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otsend(self, call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hash.emit(self.ui.hashline, call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lose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>
        <w:rPr>
          <w:rFonts w:cs="Times New Roman"/>
          <w:color w:val="000000" w:themeColor="text1"/>
          <w:sz w:val="24"/>
          <w:szCs w:val="28"/>
          <w:lang w:val="en-US"/>
        </w:rPr>
        <w:t>#</w:t>
      </w:r>
      <w:r>
        <w:rPr>
          <w:rFonts w:cs="Times New Roman"/>
          <w:color w:val="000000" w:themeColor="text1"/>
          <w:sz w:val="24"/>
          <w:szCs w:val="28"/>
        </w:rPr>
        <w:t>Главно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окно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приложения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class mainwindow (QtWidgets.QMainWindow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__init__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uper(mainwindow, self).__init__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 = Main.Ui_MainWindow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setupUi(self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urrentData = time.time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# </w:t>
      </w:r>
      <w:r w:rsidRPr="00074A53">
        <w:rPr>
          <w:rFonts w:cs="Times New Roman"/>
          <w:color w:val="000000" w:themeColor="text1"/>
          <w:sz w:val="24"/>
          <w:szCs w:val="28"/>
        </w:rPr>
        <w:t>создадим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объект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для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выполнения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кода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в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другом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>
        <w:rPr>
          <w:rFonts w:cs="Times New Roman"/>
          <w:color w:val="000000" w:themeColor="text1"/>
          <w:sz w:val="24"/>
          <w:szCs w:val="28"/>
        </w:rPr>
        <w:t>поток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</w:t>
      </w:r>
      <w:r>
        <w:rPr>
          <w:rFonts w:cs="Times New Roman"/>
          <w:color w:val="000000" w:themeColor="text1"/>
          <w:sz w:val="24"/>
          <w:szCs w:val="28"/>
          <w:lang w:val="en-US"/>
        </w:rPr>
        <w:t>.timethread = timer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timethread.output.connect(self</w:t>
      </w:r>
      <w:r>
        <w:rPr>
          <w:rFonts w:cs="Times New Roman"/>
          <w:color w:val="000000" w:themeColor="text1"/>
          <w:sz w:val="24"/>
          <w:szCs w:val="28"/>
          <w:lang w:val="en-US"/>
        </w:rPr>
        <w:t>.circl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DataBase = DB_working.DBwork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timing = Fals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delay = 0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header = ['</w:t>
      </w:r>
      <w:r w:rsidRPr="00074A53">
        <w:rPr>
          <w:rFonts w:cs="Times New Roman"/>
          <w:color w:val="000000" w:themeColor="text1"/>
          <w:sz w:val="24"/>
          <w:szCs w:val="28"/>
        </w:rPr>
        <w:t>Время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, '</w:t>
      </w:r>
      <w:r w:rsidRPr="00074A53">
        <w:rPr>
          <w:rFonts w:cs="Times New Roman"/>
          <w:color w:val="000000" w:themeColor="text1"/>
          <w:sz w:val="24"/>
          <w:szCs w:val="28"/>
        </w:rPr>
        <w:t>Описани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, '</w:t>
      </w:r>
      <w:r w:rsidRPr="00074A53">
        <w:rPr>
          <w:rFonts w:cs="Times New Roman"/>
          <w:color w:val="000000" w:themeColor="text1"/>
          <w:sz w:val="24"/>
          <w:szCs w:val="28"/>
        </w:rPr>
        <w:t>Тип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ShedulWidget.setHorizontalHeaderLabels(header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rows = 48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olomns = 3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ShedulWidget.setRowCount(self.rows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ShedulWidget.setColumnCount(self.colomns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ShedulWidget.setColumnWidth(0, 50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ShedulWidget.setColumnWidth(1, 230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ShedulWidget.setColumnWidth(2, 100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ShedulWidget.setEditTriggers(QtWidgets.QAbstractItemView.NoEditTriggers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</w:t>
      </w:r>
      <w:r>
        <w:rPr>
          <w:rFonts w:cs="Times New Roman"/>
          <w:color w:val="000000" w:themeColor="text1"/>
          <w:sz w:val="24"/>
          <w:szCs w:val="28"/>
          <w:lang w:val="en-US"/>
        </w:rPr>
        <w:t>.times = [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tm = time.strftime('%H:%M', time.localtime(self</w:t>
      </w:r>
      <w:r>
        <w:rPr>
          <w:rFonts w:cs="Times New Roman"/>
          <w:color w:val="000000" w:themeColor="text1"/>
          <w:sz w:val="24"/>
          <w:szCs w:val="28"/>
          <w:lang w:val="en-US"/>
        </w:rPr>
        <w:t>.currentData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for i in range(self.rows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if i % 2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out = QtWidgets.QTableWidgetItem(str(int(i / 20)) + str(int((i-1)/2) % 10) + ":30\n" + 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lastRenderedPageBreak/>
        <w:t>str(int((i + 1) / 20)) + str(int((i+1)/2) % 10) + ":00"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self.times.append(str(int(i / 20)) + str(int(i/2) % 10) + ":00"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self.times.append(str(int(i / 20)) + str(int(i/2) % 10) + ":30"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out = QtWidgets.QTableWidgetItem(str(int(i / 20)) + str(int(i/2) % 10) + ":00\n" + str(int(i / 20)) + str(int(i/2) % 10) + ":30"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ui.ShedulWidget.setItem(i, 0, out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ui.ShedulWidget.setRowHeight(i, 50</w:t>
      </w:r>
      <w:r>
        <w:rPr>
          <w:rFonts w:cs="Times New Roman"/>
          <w:color w:val="000000" w:themeColor="text1"/>
          <w:sz w:val="24"/>
          <w:szCs w:val="28"/>
          <w:lang w:val="en-US"/>
        </w:rPr>
        <w:t>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hangingTable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GoalB.clicked.connect(self.GoalClick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RecordB.clicked.connect(self.RecordClick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SettingB.clicked.connect(self.SettingClick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SrokB.clicked.connect(self.StrokClick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deleteButton.clicked.connect(self.DeleteClick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starttimer(0</w:t>
      </w:r>
      <w:r>
        <w:rPr>
          <w:rFonts w:cs="Times New Roman"/>
          <w:color w:val="000000" w:themeColor="text1"/>
          <w:sz w:val="24"/>
          <w:szCs w:val="28"/>
          <w:lang w:val="en-US"/>
        </w:rPr>
        <w:t>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CalendarWidget.clicked.connect(self.ChangingTabl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timethread.start()        # </w:t>
      </w:r>
      <w:r w:rsidRPr="00074A53">
        <w:rPr>
          <w:rFonts w:cs="Times New Roman"/>
          <w:color w:val="000000" w:themeColor="text1"/>
          <w:sz w:val="24"/>
          <w:szCs w:val="28"/>
        </w:rPr>
        <w:t>запустим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поток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starttimer(self, circle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urrentData = time.time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tm = time.strftime('%H:%M', time.localtime(self.currentData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date = time.strftime('%Y-%m-%d', time.localtime(self.currentData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userdata = (self.id, dat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carrentShedul = self.DataBase.GetShedul(userdata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concent = Tru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flag = </w:t>
      </w:r>
      <w:r>
        <w:rPr>
          <w:rFonts w:cs="Times New Roman"/>
          <w:color w:val="000000" w:themeColor="text1"/>
          <w:sz w:val="24"/>
          <w:szCs w:val="28"/>
          <w:lang w:val="en-US"/>
        </w:rPr>
        <w:t>Tru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tie = time.localtime(self.currentData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delta = 0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delay = 10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for i in carrentShedul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I = str(i.get('StartIvent'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if len(SI) == 7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SI = '0' + SI[:4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SI = SI[:5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EI = str(i.get('EndIvent'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if len(EI) == 7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EI = '0' + EI[:4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EI = EI[:5</w:t>
      </w:r>
      <w:r>
        <w:rPr>
          <w:rFonts w:cs="Times New Roman"/>
          <w:color w:val="000000" w:themeColor="text1"/>
          <w:sz w:val="24"/>
          <w:szCs w:val="28"/>
          <w:lang w:val="en-US"/>
        </w:rPr>
        <w:t>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if self.tm &gt;= SI and self.tm &lt;= EI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if i.get('concentration'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concent = Fals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minus = time.strptime(SI, '%H:%M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delta += minus.tm_hour - tie.tm_hour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elif flag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lastRenderedPageBreak/>
        <w:t xml:space="preserve">                    flag = False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minus = time.strptime(SI, '%H:%M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dela</w:t>
      </w:r>
      <w:r>
        <w:rPr>
          <w:rFonts w:cs="Times New Roman"/>
          <w:color w:val="000000" w:themeColor="text1"/>
          <w:sz w:val="24"/>
          <w:szCs w:val="28"/>
          <w:lang w:val="en-US"/>
        </w:rPr>
        <w:t>y = minus.tm_hour - tie.tm_hour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concent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timethread.inicilize(delay, 0, 0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pmr = self.DataBase.GetPomodoro(self.id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if delta &lt; pmr[0].get('pomodoro'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if delta &gt; 15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pomidor = delta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pomidor = 15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pomidor = pmr[0].get('pomodoro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timethread.inicilize(pomidor, 1, circl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mes = messagewindow('</w:t>
      </w:r>
      <w:r w:rsidRPr="00074A53">
        <w:rPr>
          <w:rFonts w:cs="Times New Roman"/>
          <w:color w:val="000000" w:themeColor="text1"/>
          <w:sz w:val="24"/>
          <w:szCs w:val="28"/>
        </w:rPr>
        <w:t>Запущен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таймер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работы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mes.show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pomidorChange(self, chang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pom = self.DataBase.GetPomodoro(self.id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kin = pom[0].get('pomodoro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kin += chang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data = (kin, self.id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DataBase.ChangingSetting(data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circle(self, type, count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pom = self.DataBase.GetPomodoro(self.id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type == 'work'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rest = restwindow(pom[0].get('pomodoro'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rest.show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rest.Pom.connect(self.pomidorChang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type == 'rest'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starttimer(count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type == 'timepass'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starttimer(0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ChangingTable(self</w:t>
      </w:r>
      <w:r>
        <w:rPr>
          <w:rFonts w:cs="Times New Roman"/>
          <w:color w:val="000000" w:themeColor="text1"/>
          <w:sz w:val="24"/>
          <w:szCs w:val="28"/>
          <w:lang w:val="en-US"/>
        </w:rPr>
        <w:t>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for i in range(self.rows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ui.ShedulWidget.setItem(i, 1, QtWidgets.QTableWidgetItem(''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ui.ShedulWidget.setItem(i, 2, QtWidgets.QTableWidgetItem(''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if self.tm &gt;= (str(int(i / 20)) + str(int(i/2) % 10) + ":00"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self.ui.ShedulWidget.setCurrentCell(i, 1</w:t>
      </w:r>
      <w:r>
        <w:rPr>
          <w:rFonts w:cs="Times New Roman"/>
          <w:color w:val="000000" w:themeColor="text1"/>
          <w:sz w:val="24"/>
          <w:szCs w:val="28"/>
          <w:lang w:val="en-US"/>
        </w:rPr>
        <w:t>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dtuple = QDate.getDate(self.ui</w:t>
      </w:r>
      <w:r>
        <w:rPr>
          <w:rFonts w:cs="Times New Roman"/>
          <w:color w:val="000000" w:themeColor="text1"/>
          <w:sz w:val="24"/>
          <w:szCs w:val="28"/>
          <w:lang w:val="en-US"/>
        </w:rPr>
        <w:t>.CalendarWidget.selectedDate(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datastring = str(str(dtuple[0]) + '-' + str(dtuple[1]) + '-' + str(dtuple[2]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crit = self.DataBase.GetCrit(self</w:t>
      </w:r>
      <w:r>
        <w:rPr>
          <w:rFonts w:cs="Times New Roman"/>
          <w:color w:val="000000" w:themeColor="text1"/>
          <w:sz w:val="24"/>
          <w:szCs w:val="28"/>
          <w:lang w:val="en-US"/>
        </w:rPr>
        <w:t>.id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data = (self.id, datastring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lastRenderedPageBreak/>
        <w:t xml:space="preserve">        geted = self.DataBase.GetShedul(data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for i in geted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I = str(i.get('StartIvent'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if len(SI) == 7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SI = '0' + SI[:4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SI = SI[:5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EI = str(i.get('EndIvent'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if len(EI) == 7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EI = '0' + EI[:4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EI = EI[:5</w:t>
      </w:r>
      <w:r>
        <w:rPr>
          <w:rFonts w:cs="Times New Roman"/>
          <w:color w:val="000000" w:themeColor="text1"/>
          <w:sz w:val="24"/>
          <w:szCs w:val="28"/>
          <w:lang w:val="en-US"/>
        </w:rPr>
        <w:t>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desc = i.get('Description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typ = i.get('Type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 = 0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for k in self.times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if k &gt;= SI and k &lt; EI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    self.insertintable(s, desc, typ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s += 1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insertintable(self, set, description, type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tr = ''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for k in self.crit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if k.get('idtypes') == typ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    Str = k.get('name'</w:t>
      </w:r>
      <w:r>
        <w:rPr>
          <w:rFonts w:cs="Times New Roman"/>
          <w:color w:val="000000" w:themeColor="text1"/>
          <w:sz w:val="24"/>
          <w:szCs w:val="28"/>
          <w:lang w:val="en-US"/>
        </w:rPr>
        <w:t>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ShedulWidget.setItem(set, 1, QtWidgets.QTableWidgetItem(description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ui.ShedulWidget.setItem(set, 2, QtWidgets.QTableWidgetItem(Str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GoalClick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GoalDialog = goalwindow(self.id, QDate.getDate(self.ui.CalendarWidget.selectedDate()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GoalDialog.show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RecordClick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RecordDialog = recordwindow(self.id, QDate.getDate(self.ui.CalendarWidget.selectedDate())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RecordDialog.show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SettingClick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SetingDialog = settingwindow(self.id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SetingDialog.show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StrokClick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StrokDialog = quotwindow(self.timing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StrokDialog.show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StrokDialog.timing[int, bool].connect(self.Sroch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lastRenderedPageBreak/>
        <w:br/>
        <w:t xml:space="preserve">    def Sroch(self, timer, flag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timing = flag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delay = timer - self.delay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self.timing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j = 0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login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loginDialog = logwindow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loginDialog.show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loginDialog.hash[str, str].connect(self.check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check(self, hashline, info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DataBase = DB_working.DBwork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proof = self.DataBase.identity(hashlin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if proof and info == 'Login'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id = self.DataBase.getID(hashlin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show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elif not proof and info == 'Registration'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DataBase.id_input(hashlin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id = self.DataBase.getID(hashlin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criteriors = ['</w:t>
      </w:r>
      <w:r w:rsidRPr="00074A53">
        <w:rPr>
          <w:rFonts w:cs="Times New Roman"/>
          <w:color w:val="000000" w:themeColor="text1"/>
          <w:sz w:val="24"/>
          <w:szCs w:val="28"/>
        </w:rPr>
        <w:t>Работа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, '</w:t>
      </w:r>
      <w:r w:rsidRPr="00074A53">
        <w:rPr>
          <w:rFonts w:cs="Times New Roman"/>
          <w:color w:val="000000" w:themeColor="text1"/>
          <w:sz w:val="24"/>
          <w:szCs w:val="28"/>
        </w:rPr>
        <w:t>Учеба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, '</w:t>
      </w:r>
      <w:r w:rsidRPr="00074A53">
        <w:rPr>
          <w:rFonts w:cs="Times New Roman"/>
          <w:color w:val="000000" w:themeColor="text1"/>
          <w:sz w:val="24"/>
          <w:szCs w:val="28"/>
        </w:rPr>
        <w:t>Здоровь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, '</w:t>
      </w:r>
      <w:r w:rsidRPr="00074A53">
        <w:rPr>
          <w:rFonts w:cs="Times New Roman"/>
          <w:color w:val="000000" w:themeColor="text1"/>
          <w:sz w:val="24"/>
          <w:szCs w:val="28"/>
        </w:rPr>
        <w:t>Отдых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, '</w:t>
      </w:r>
      <w:r w:rsidRPr="00074A53">
        <w:rPr>
          <w:rFonts w:cs="Times New Roman"/>
          <w:color w:val="000000" w:themeColor="text1"/>
          <w:sz w:val="24"/>
          <w:szCs w:val="28"/>
        </w:rPr>
        <w:t>Саморазвити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, '</w:t>
      </w:r>
      <w:r w:rsidRPr="00074A53">
        <w:rPr>
          <w:rFonts w:cs="Times New Roman"/>
          <w:color w:val="000000" w:themeColor="text1"/>
          <w:sz w:val="24"/>
          <w:szCs w:val="28"/>
        </w:rPr>
        <w:t>Работа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по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дому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TEST = testing(criteriors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TEST.show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self.TEST.criteriors[list, list].connect(self</w:t>
      </w:r>
      <w:r>
        <w:rPr>
          <w:rFonts w:cs="Times New Roman"/>
          <w:color w:val="000000" w:themeColor="text1"/>
          <w:sz w:val="24"/>
          <w:szCs w:val="28"/>
          <w:lang w:val="en-US"/>
        </w:rPr>
        <w:t>.critInput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elif info == 'Login'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win.err('</w:t>
      </w:r>
      <w:r w:rsidRPr="00074A53">
        <w:rPr>
          <w:rFonts w:cs="Times New Roman"/>
          <w:color w:val="000000" w:themeColor="text1"/>
          <w:sz w:val="24"/>
          <w:szCs w:val="28"/>
        </w:rPr>
        <w:t>Неверно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имя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пользователя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или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пароль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else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win.err('</w:t>
      </w:r>
      <w:r w:rsidRPr="00074A53">
        <w:rPr>
          <w:rFonts w:cs="Times New Roman"/>
          <w:color w:val="000000" w:themeColor="text1"/>
          <w:sz w:val="24"/>
          <w:szCs w:val="28"/>
        </w:rPr>
        <w:t>Пользователь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с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таким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именем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уже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существует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critInput(self, criteriors, line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data = []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for i in range(len(line)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k = (self.id, criteriors[i], line[i]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    data.append(k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DataBase.CritInput(data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DataBase.pomodoroinput(self.id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show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err(self, line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mesDialog = messagewindow(line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mesDialog.show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mesDialog.hash[int].connect(self.login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def DeleteClick(self):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 xml:space="preserve">        self.mesDialog = messagewindow('</w:t>
      </w:r>
      <w:r w:rsidRPr="00074A53">
        <w:rPr>
          <w:rFonts w:cs="Times New Roman"/>
          <w:color w:val="000000" w:themeColor="text1"/>
          <w:sz w:val="24"/>
          <w:szCs w:val="28"/>
        </w:rPr>
        <w:t>Удалить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 xml:space="preserve"> </w:t>
      </w:r>
      <w:r w:rsidRPr="00074A53">
        <w:rPr>
          <w:rFonts w:cs="Times New Roman"/>
          <w:color w:val="000000" w:themeColor="text1"/>
          <w:sz w:val="24"/>
          <w:szCs w:val="28"/>
        </w:rPr>
        <w:t>запись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t>?'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lastRenderedPageBreak/>
        <w:t xml:space="preserve">        self.mesDialog.show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app = QtWidgets.QApplication([]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win = mainwindow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</w:r>
      <w:r>
        <w:rPr>
          <w:rFonts w:cs="Times New Roman"/>
          <w:color w:val="000000" w:themeColor="text1"/>
          <w:sz w:val="24"/>
          <w:szCs w:val="28"/>
          <w:lang w:val="en-US"/>
        </w:rPr>
        <w:t>win.login()</w:t>
      </w:r>
      <w:r w:rsidRPr="00074A53">
        <w:rPr>
          <w:rFonts w:cs="Times New Roman"/>
          <w:color w:val="000000" w:themeColor="text1"/>
          <w:sz w:val="24"/>
          <w:szCs w:val="28"/>
          <w:lang w:val="en-US"/>
        </w:rPr>
        <w:br/>
        <w:t>sys.exit(app.exec())</w:t>
      </w:r>
      <w:r w:rsidR="00D45A6A" w:rsidRPr="009B0D90">
        <w:rPr>
          <w:rFonts w:cs="Times New Roman"/>
          <w:color w:val="000000" w:themeColor="text1"/>
          <w:szCs w:val="28"/>
          <w:lang w:val="en-US"/>
        </w:rPr>
        <w:br w:type="page"/>
      </w:r>
    </w:p>
    <w:p w:rsidR="001F5BEF" w:rsidRPr="00116447" w:rsidRDefault="00D45A6A" w:rsidP="00774704">
      <w:pPr>
        <w:pStyle w:val="11"/>
      </w:pPr>
      <w:bookmarkStart w:id="18" w:name="_Toc43371568"/>
      <w:r>
        <w:lastRenderedPageBreak/>
        <w:t xml:space="preserve">Приложение </w:t>
      </w:r>
      <w:proofErr w:type="gramStart"/>
      <w:r>
        <w:t>В</w:t>
      </w:r>
      <w:bookmarkEnd w:id="18"/>
      <w:proofErr w:type="gramEnd"/>
      <w:r w:rsidR="00BA0372">
        <w:t xml:space="preserve"> </w:t>
      </w:r>
    </w:p>
    <w:p w:rsidR="00B7723B" w:rsidRDefault="001456A2" w:rsidP="001F5BEF">
      <w:pPr>
        <w:pStyle w:val="a8"/>
      </w:pPr>
      <w:proofErr w:type="gramStart"/>
      <w:r>
        <w:t>Тест-кейс</w:t>
      </w:r>
      <w:r w:rsidR="00B7723B">
        <w:t>ы</w:t>
      </w:r>
      <w:proofErr w:type="gramEnd"/>
    </w:p>
    <w:p w:rsidR="009871EA" w:rsidRPr="009871EA" w:rsidRDefault="009871EA" w:rsidP="009871EA">
      <w:pPr>
        <w:pStyle w:val="ab"/>
      </w:pPr>
      <w:r>
        <w:t xml:space="preserve">Таблица </w:t>
      </w:r>
      <w:r w:rsidR="00FA7A1E">
        <w:t>В.</w:t>
      </w:r>
      <w:r>
        <w:t>1 – Тест-кейс регистрации пользователя</w:t>
      </w:r>
    </w:p>
    <w:tbl>
      <w:tblPr>
        <w:tblW w:w="9999" w:type="dxa"/>
        <w:tblInd w:w="-3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828"/>
        <w:gridCol w:w="6171"/>
      </w:tblGrid>
      <w:tr w:rsidR="00B7723B" w:rsidRPr="00B7723B" w:rsidTr="009871EA">
        <w:tc>
          <w:tcPr>
            <w:tcW w:w="3828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B7723B" w:rsidRPr="00D26B8C" w:rsidRDefault="00B7723B" w:rsidP="00B7723B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D42E1E">
              <w:rPr>
                <w:rFonts w:eastAsia="Times New Roman" w:cs="Times New Roman"/>
                <w:b/>
                <w:bCs/>
                <w:sz w:val="24"/>
                <w:szCs w:val="24"/>
                <w:bdr w:val="none" w:sz="0" w:space="0" w:color="auto" w:frame="1"/>
                <w:lang w:eastAsia="ru-RU"/>
              </w:rPr>
              <w:t>Заголовок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171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B7723B" w:rsidRPr="00D42E1E" w:rsidRDefault="00F132DB" w:rsidP="00B7723B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Регистрация нового пользователя</w:t>
            </w:r>
            <w:r w:rsidR="00B7723B"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B7723B" w:rsidRPr="00B7723B" w:rsidTr="009871EA">
        <w:tc>
          <w:tcPr>
            <w:tcW w:w="3828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B7723B" w:rsidRPr="00D42E1E" w:rsidRDefault="00B7723B" w:rsidP="00B7723B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b/>
                <w:bCs/>
                <w:sz w:val="24"/>
                <w:szCs w:val="24"/>
                <w:bdr w:val="none" w:sz="0" w:space="0" w:color="auto" w:frame="1"/>
                <w:lang w:eastAsia="ru-RU"/>
              </w:rPr>
              <w:t>Предусловие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171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B7723B" w:rsidRPr="00D42E1E" w:rsidRDefault="00F132DB" w:rsidP="00F132DB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Программа запущена</w:t>
            </w:r>
            <w:r w:rsidR="00B7723B"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. 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Открыто окно «Авторизация» с просьбой ввести Логин и Пароль</w:t>
            </w:r>
          </w:p>
        </w:tc>
      </w:tr>
      <w:tr w:rsidR="00B7723B" w:rsidRPr="00B7723B" w:rsidTr="009871EA">
        <w:trPr>
          <w:trHeight w:val="24"/>
        </w:trPr>
        <w:tc>
          <w:tcPr>
            <w:tcW w:w="3828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B7723B" w:rsidRPr="009871EA" w:rsidRDefault="00B7723B" w:rsidP="00B7723B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16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171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B7723B" w:rsidRPr="009871EA" w:rsidRDefault="00B7723B" w:rsidP="00B7723B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16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B7723B" w:rsidRPr="00B7723B" w:rsidTr="009871EA">
        <w:tc>
          <w:tcPr>
            <w:tcW w:w="3828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B7723B" w:rsidRPr="00D42E1E" w:rsidRDefault="00B7723B" w:rsidP="00B7723B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b/>
                <w:bCs/>
                <w:sz w:val="24"/>
                <w:szCs w:val="24"/>
                <w:bdr w:val="none" w:sz="0" w:space="0" w:color="auto" w:frame="1"/>
                <w:lang w:eastAsia="ru-RU"/>
              </w:rPr>
              <w:t>Шаг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171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B7723B" w:rsidRPr="00D42E1E" w:rsidRDefault="00B7723B" w:rsidP="00B7723B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b/>
                <w:bCs/>
                <w:sz w:val="24"/>
                <w:szCs w:val="24"/>
                <w:bdr w:val="none" w:sz="0" w:space="0" w:color="auto" w:frame="1"/>
                <w:lang w:eastAsia="ru-RU"/>
              </w:rPr>
              <w:t>Ожидаемый результат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B7723B" w:rsidRPr="00B7723B" w:rsidTr="009871EA">
        <w:tc>
          <w:tcPr>
            <w:tcW w:w="3828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B7723B" w:rsidRPr="00D42E1E" w:rsidRDefault="00F132DB" w:rsidP="00F132DB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вести имя </w:t>
            </w:r>
            <w:proofErr w:type="gramStart"/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пользователя</w:t>
            </w:r>
            <w:proofErr w:type="gramEnd"/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остоящее из латинских букв и цифр в поле «Логин»</w:t>
            </w:r>
          </w:p>
        </w:tc>
        <w:tc>
          <w:tcPr>
            <w:tcW w:w="6171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B7723B" w:rsidRPr="00D42E1E" w:rsidRDefault="00F132DB" w:rsidP="00F132DB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В поле «Логин» отображается введённое имя </w:t>
            </w:r>
          </w:p>
        </w:tc>
      </w:tr>
      <w:tr w:rsidR="00B7723B" w:rsidRPr="00B7723B" w:rsidTr="009871EA">
        <w:tc>
          <w:tcPr>
            <w:tcW w:w="3828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B7723B" w:rsidRPr="00D42E1E" w:rsidRDefault="00F132DB" w:rsidP="00F132DB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вести случайный </w:t>
            </w:r>
            <w:proofErr w:type="gramStart"/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пароль</w:t>
            </w:r>
            <w:proofErr w:type="gramEnd"/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остоящий из латинских букв и цифр в поле «Пароль»</w:t>
            </w:r>
          </w:p>
        </w:tc>
        <w:tc>
          <w:tcPr>
            <w:tcW w:w="6171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B7723B" w:rsidRPr="00D42E1E" w:rsidRDefault="00F132DB" w:rsidP="00F132DB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В поле «Пароль» отображается введённый пароль</w:t>
            </w:r>
          </w:p>
        </w:tc>
      </w:tr>
      <w:tr w:rsidR="00B7723B" w:rsidRPr="00B7723B" w:rsidTr="009871EA">
        <w:tc>
          <w:tcPr>
            <w:tcW w:w="3828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B7723B" w:rsidRPr="00D42E1E" w:rsidRDefault="00F132DB" w:rsidP="00B7723B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Нажать кнопку «Регистрация»</w:t>
            </w:r>
            <w:r w:rsidR="00B7723B"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171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B7723B" w:rsidRPr="00D42E1E" w:rsidRDefault="00D42E1E" w:rsidP="00B7723B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Появилось</w:t>
            </w:r>
            <w:r w:rsidR="00F132DB"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окно «Тестирование» с пояснительным текстом и двумя кнопками «Работа»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(слева)</w:t>
            </w:r>
            <w:r w:rsidR="00F132DB"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и «Учеба»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(справа).</w:t>
            </w:r>
            <w:proofErr w:type="gramEnd"/>
          </w:p>
          <w:p w:rsidR="00D42E1E" w:rsidRPr="00D42E1E" w:rsidRDefault="00D42E1E" w:rsidP="00B7723B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Окно «Авторизация» исчезло.</w:t>
            </w:r>
          </w:p>
        </w:tc>
      </w:tr>
      <w:tr w:rsidR="00D42E1E" w:rsidRPr="00B7723B" w:rsidTr="009871EA">
        <w:tc>
          <w:tcPr>
            <w:tcW w:w="3828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D42E1E" w:rsidP="00D42E1E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Нажать кнопку «Работа», находящуюся слева</w:t>
            </w:r>
          </w:p>
        </w:tc>
        <w:tc>
          <w:tcPr>
            <w:tcW w:w="6171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D42E1E" w:rsidP="00D42E1E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Надписи на кнопках окна «Тестирование» изменились на «Работа» и «Здоровье».</w:t>
            </w:r>
          </w:p>
        </w:tc>
      </w:tr>
      <w:tr w:rsidR="00D42E1E" w:rsidRPr="00B7723B" w:rsidTr="009871EA">
        <w:tc>
          <w:tcPr>
            <w:tcW w:w="3828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D42E1E" w:rsidP="00D42E1E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Нажать кнопку «Здоровье», находящуюся справа</w:t>
            </w:r>
          </w:p>
        </w:tc>
        <w:tc>
          <w:tcPr>
            <w:tcW w:w="6171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D42E1E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Надписи на кнопках окна «Тестирование» изменились на «Работа» и «Отдых».</w:t>
            </w:r>
          </w:p>
        </w:tc>
      </w:tr>
      <w:tr w:rsidR="00D42E1E" w:rsidRPr="00B7723B" w:rsidTr="009871EA">
        <w:tc>
          <w:tcPr>
            <w:tcW w:w="3828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D42E1E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Нажать кнопку «Отдых», находящуюся справа</w:t>
            </w:r>
          </w:p>
        </w:tc>
        <w:tc>
          <w:tcPr>
            <w:tcW w:w="6171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D42E1E" w:rsidP="00D42E1E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Надписи на кнопках окна «Тестирование» изменились на «Работа» и «Саморазвитие».</w:t>
            </w:r>
          </w:p>
        </w:tc>
      </w:tr>
      <w:tr w:rsidR="00D42E1E" w:rsidRPr="00B7723B" w:rsidTr="009871EA">
        <w:tc>
          <w:tcPr>
            <w:tcW w:w="3828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D42E1E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Нажать кнопку «Работа», находящуюся слева</w:t>
            </w:r>
          </w:p>
        </w:tc>
        <w:tc>
          <w:tcPr>
            <w:tcW w:w="6171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D42E1E" w:rsidP="00D42E1E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Надписи на кнопках окна «Тестирование» изменились на «Работа» и «Работа по дому».</w:t>
            </w:r>
          </w:p>
        </w:tc>
      </w:tr>
      <w:tr w:rsidR="00D42E1E" w:rsidRPr="00B7723B" w:rsidTr="009871EA">
        <w:tc>
          <w:tcPr>
            <w:tcW w:w="3828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D42E1E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Нажать кнопку «Работа», находящуюся слева</w:t>
            </w:r>
          </w:p>
        </w:tc>
        <w:tc>
          <w:tcPr>
            <w:tcW w:w="6171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D42E1E" w:rsidP="00D42E1E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Надписи в окне «Тестирование» изменились на «Учеба» и «Саморазвитие».</w:t>
            </w:r>
          </w:p>
        </w:tc>
      </w:tr>
      <w:tr w:rsidR="00D42E1E" w:rsidRPr="00B7723B" w:rsidTr="009871EA">
        <w:tc>
          <w:tcPr>
            <w:tcW w:w="3828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</w:tcPr>
          <w:p w:rsidR="00D42E1E" w:rsidRPr="00D42E1E" w:rsidRDefault="00D42E1E" w:rsidP="00D42E1E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Нажать кнопку «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чеба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», находящуюся слева</w:t>
            </w:r>
          </w:p>
        </w:tc>
        <w:tc>
          <w:tcPr>
            <w:tcW w:w="6171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</w:tcPr>
          <w:p w:rsidR="00D42E1E" w:rsidRPr="00D42E1E" w:rsidRDefault="00D42E1E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Надписи в окне «Тестирование» изменились на «Учеба» и «Работа по дому».</w:t>
            </w:r>
          </w:p>
        </w:tc>
      </w:tr>
      <w:tr w:rsidR="00D42E1E" w:rsidRPr="00B7723B" w:rsidTr="009871EA">
        <w:tc>
          <w:tcPr>
            <w:tcW w:w="3828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</w:tcPr>
          <w:p w:rsidR="00D42E1E" w:rsidRPr="00D42E1E" w:rsidRDefault="00D42E1E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Нажать кнопку «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чеба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», находящуюся слева</w:t>
            </w:r>
          </w:p>
        </w:tc>
        <w:tc>
          <w:tcPr>
            <w:tcW w:w="6171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</w:tcPr>
          <w:p w:rsidR="00D42E1E" w:rsidRPr="00D42E1E" w:rsidRDefault="00D42E1E" w:rsidP="00D42E1E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Надписи в окне «Тестирование» изменились на «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доровье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» и «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Отдых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».</w:t>
            </w:r>
          </w:p>
        </w:tc>
      </w:tr>
      <w:tr w:rsidR="00D42E1E" w:rsidRPr="00B7723B" w:rsidTr="009871EA">
        <w:tc>
          <w:tcPr>
            <w:tcW w:w="3828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</w:tcPr>
          <w:p w:rsidR="00D42E1E" w:rsidRPr="00D42E1E" w:rsidRDefault="00D42E1E" w:rsidP="00D42E1E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Нажать кнопку «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доровье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», находящуюся слева</w:t>
            </w:r>
          </w:p>
        </w:tc>
        <w:tc>
          <w:tcPr>
            <w:tcW w:w="6171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</w:tcPr>
          <w:p w:rsidR="00D42E1E" w:rsidRPr="00D42E1E" w:rsidRDefault="00D42E1E" w:rsidP="00D42E1E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Надписи в окне «Тестирование» изменились на «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аморазвитие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» и «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Работа по дому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».</w:t>
            </w:r>
          </w:p>
        </w:tc>
      </w:tr>
      <w:tr w:rsidR="00D42E1E" w:rsidRPr="00B7723B" w:rsidTr="009871EA">
        <w:tc>
          <w:tcPr>
            <w:tcW w:w="3828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</w:tcPr>
          <w:p w:rsidR="00D42E1E" w:rsidRPr="00D42E1E" w:rsidRDefault="00D42E1E" w:rsidP="00D42E1E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Нажать кнопку «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аморазвитие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», находящуюся слева</w:t>
            </w:r>
          </w:p>
        </w:tc>
        <w:tc>
          <w:tcPr>
            <w:tcW w:w="6171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</w:tcPr>
          <w:p w:rsidR="00D42E1E" w:rsidRPr="00D42E1E" w:rsidRDefault="00D42E1E" w:rsidP="00D42E1E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Окно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«Тестирование»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исчезло, появилось главное окно программы с названием «Расписание».</w:t>
            </w:r>
          </w:p>
        </w:tc>
      </w:tr>
    </w:tbl>
    <w:p w:rsidR="00B7723B" w:rsidRPr="00B7723B" w:rsidRDefault="009871EA" w:rsidP="009871EA">
      <w:pPr>
        <w:pStyle w:val="ab"/>
      </w:pPr>
      <w:r>
        <w:lastRenderedPageBreak/>
        <w:t xml:space="preserve">Таблица </w:t>
      </w:r>
      <w:r w:rsidR="00FA7A1E">
        <w:t>В.</w:t>
      </w:r>
      <w:r>
        <w:t>2 – Тест-кейс функционала кнопок главного окна</w:t>
      </w:r>
    </w:p>
    <w:tbl>
      <w:tblPr>
        <w:tblW w:w="9999" w:type="dxa"/>
        <w:tblInd w:w="-3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13"/>
        <w:gridCol w:w="5386"/>
      </w:tblGrid>
      <w:tr w:rsidR="00D42E1E" w:rsidRPr="00B7723B" w:rsidTr="00CB4417">
        <w:tc>
          <w:tcPr>
            <w:tcW w:w="4613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D42E1E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b/>
                <w:bCs/>
                <w:sz w:val="24"/>
                <w:szCs w:val="24"/>
                <w:bdr w:val="none" w:sz="0" w:space="0" w:color="auto" w:frame="1"/>
                <w:lang w:eastAsia="ru-RU"/>
              </w:rPr>
              <w:t>Заголовок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386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CB4417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роверка функционала кнопок</w:t>
            </w:r>
            <w:r w:rsidR="000B12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главного окна приложения</w:t>
            </w:r>
          </w:p>
        </w:tc>
      </w:tr>
      <w:tr w:rsidR="00D42E1E" w:rsidRPr="00B7723B" w:rsidTr="00CB4417">
        <w:tc>
          <w:tcPr>
            <w:tcW w:w="4613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D42E1E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b/>
                <w:bCs/>
                <w:sz w:val="24"/>
                <w:szCs w:val="24"/>
                <w:bdr w:val="none" w:sz="0" w:space="0" w:color="auto" w:frame="1"/>
                <w:lang w:eastAsia="ru-RU"/>
              </w:rPr>
              <w:t>Предусловие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386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D42E1E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Программа запущена. </w:t>
            </w:r>
            <w:r w:rsidR="00CB4417">
              <w:rPr>
                <w:rFonts w:eastAsia="Times New Roman" w:cs="Times New Roman"/>
                <w:sz w:val="24"/>
                <w:szCs w:val="24"/>
                <w:lang w:eastAsia="ru-RU"/>
              </w:rPr>
              <w:t>Открыто главное окно программы с названием «Расписание».</w:t>
            </w:r>
          </w:p>
        </w:tc>
      </w:tr>
      <w:tr w:rsidR="00D42E1E" w:rsidRPr="00B7723B" w:rsidTr="00CB4417">
        <w:tc>
          <w:tcPr>
            <w:tcW w:w="4613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D42E1E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386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D42E1E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D42E1E" w:rsidRPr="00B7723B" w:rsidTr="00CB4417">
        <w:tc>
          <w:tcPr>
            <w:tcW w:w="4613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D42E1E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b/>
                <w:bCs/>
                <w:sz w:val="24"/>
                <w:szCs w:val="24"/>
                <w:bdr w:val="none" w:sz="0" w:space="0" w:color="auto" w:frame="1"/>
                <w:lang w:eastAsia="ru-RU"/>
              </w:rPr>
              <w:t>Шаг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386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D42E1E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b/>
                <w:bCs/>
                <w:sz w:val="24"/>
                <w:szCs w:val="24"/>
                <w:bdr w:val="none" w:sz="0" w:space="0" w:color="auto" w:frame="1"/>
                <w:lang w:eastAsia="ru-RU"/>
              </w:rPr>
              <w:t>Ожидаемый результат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D42E1E" w:rsidRPr="00B7723B" w:rsidTr="00CB4417">
        <w:tc>
          <w:tcPr>
            <w:tcW w:w="4613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0B128A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Нажать кнопку «Настройки» в правом верхнем углу главного окна</w:t>
            </w:r>
          </w:p>
        </w:tc>
        <w:tc>
          <w:tcPr>
            <w:tcW w:w="5386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0B128A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оявляется окно с заголовком «Настройки»</w:t>
            </w:r>
            <w:r w:rsidR="00D42E1E"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D42E1E" w:rsidRPr="00B7723B" w:rsidTr="00CB4417">
        <w:tc>
          <w:tcPr>
            <w:tcW w:w="4613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0B128A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акрыть окно «Настройки» нажав на кнопку закрытия окна в правом верхнем углу</w:t>
            </w:r>
          </w:p>
        </w:tc>
        <w:tc>
          <w:tcPr>
            <w:tcW w:w="5386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0B128A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Окно «Настройки» закрылось</w:t>
            </w:r>
          </w:p>
        </w:tc>
      </w:tr>
      <w:tr w:rsidR="000B128A" w:rsidRPr="00B7723B" w:rsidTr="00CB4417">
        <w:tc>
          <w:tcPr>
            <w:tcW w:w="4613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0B128A" w:rsidRPr="00D42E1E" w:rsidRDefault="000B128A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Нажать кнопку «Срочное» в левом нижнем углу главного окна</w:t>
            </w:r>
          </w:p>
        </w:tc>
        <w:tc>
          <w:tcPr>
            <w:tcW w:w="5386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0B128A" w:rsidRPr="000B128A" w:rsidRDefault="000B128A" w:rsidP="000B128A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оявляется окно с предупреждением о том, что все дела будут отложены и двумя кнопками «ОК» и «</w:t>
            </w:r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>Cancel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»</w:t>
            </w:r>
          </w:p>
        </w:tc>
      </w:tr>
      <w:tr w:rsidR="00D42E1E" w:rsidRPr="00B7723B" w:rsidTr="00742772">
        <w:tc>
          <w:tcPr>
            <w:tcW w:w="4613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D42E1E" w:rsidP="00742772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Нажать кнопку «</w:t>
            </w:r>
            <w:r w:rsidR="000B12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Cancel</w:t>
            </w:r>
            <w:r w:rsidR="00742772">
              <w:rPr>
                <w:rFonts w:eastAsia="Times New Roman" w:cs="Times New Roman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5386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</w:tcPr>
          <w:p w:rsidR="00D42E1E" w:rsidRPr="00D42E1E" w:rsidRDefault="00742772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Окно с предупреждением закрылось.</w:t>
            </w:r>
          </w:p>
        </w:tc>
      </w:tr>
      <w:tr w:rsidR="00D42E1E" w:rsidRPr="00B7723B" w:rsidTr="00CB4417">
        <w:tc>
          <w:tcPr>
            <w:tcW w:w="4613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742772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брать случайную строку в таблице расписания в главном окне справа</w:t>
            </w:r>
          </w:p>
        </w:tc>
        <w:tc>
          <w:tcPr>
            <w:tcW w:w="5386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742772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бранная строка выделилась синим цветом</w:t>
            </w:r>
          </w:p>
        </w:tc>
      </w:tr>
      <w:tr w:rsidR="00D42E1E" w:rsidRPr="00B7723B" w:rsidTr="00CB4417">
        <w:tc>
          <w:tcPr>
            <w:tcW w:w="4613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D42E1E" w:rsidP="00742772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Нажать кнопку «</w:t>
            </w:r>
            <w:r w:rsidR="00742772">
              <w:rPr>
                <w:rFonts w:eastAsia="Times New Roman" w:cs="Times New Roman"/>
                <w:sz w:val="24"/>
                <w:szCs w:val="24"/>
                <w:lang w:eastAsia="ru-RU"/>
              </w:rPr>
              <w:t>Создать запись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», находящуюся </w:t>
            </w:r>
            <w:r w:rsidR="00742772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снизу 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справа</w:t>
            </w:r>
            <w:r w:rsidR="00742772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в главном окне программы</w:t>
            </w:r>
          </w:p>
        </w:tc>
        <w:tc>
          <w:tcPr>
            <w:tcW w:w="5386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D42E1E" w:rsidRPr="00D42E1E" w:rsidRDefault="00742772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оявилось окно с настройками новой записи.</w:t>
            </w:r>
          </w:p>
        </w:tc>
      </w:tr>
      <w:tr w:rsidR="00742772" w:rsidRPr="00B7723B" w:rsidTr="00CB4417">
        <w:tc>
          <w:tcPr>
            <w:tcW w:w="4613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742772" w:rsidRPr="00D42E1E" w:rsidRDefault="00742772" w:rsidP="00CB4417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Нажать кнопку «</w:t>
            </w:r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>Cancel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5386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742772" w:rsidRPr="00D42E1E" w:rsidRDefault="00742772" w:rsidP="00742772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Окно с настройками новой записи закрылось.</w:t>
            </w:r>
          </w:p>
        </w:tc>
      </w:tr>
      <w:tr w:rsidR="00742772" w:rsidRPr="00B7723B" w:rsidTr="00CB4417">
        <w:tc>
          <w:tcPr>
            <w:tcW w:w="4613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742772" w:rsidRPr="00D42E1E" w:rsidRDefault="00742772" w:rsidP="00742772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Нажать кнопку «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оздать новую цель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», находящуюся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снизу </w:t>
            </w: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справа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в главном окне программы</w:t>
            </w:r>
          </w:p>
        </w:tc>
        <w:tc>
          <w:tcPr>
            <w:tcW w:w="5386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  <w:hideMark/>
          </w:tcPr>
          <w:p w:rsidR="00742772" w:rsidRPr="00D42E1E" w:rsidRDefault="00742772" w:rsidP="00742772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оявилось окно с настройками новой цели.</w:t>
            </w:r>
          </w:p>
        </w:tc>
      </w:tr>
      <w:tr w:rsidR="00742772" w:rsidRPr="00B7723B" w:rsidTr="00CB4417">
        <w:tc>
          <w:tcPr>
            <w:tcW w:w="4613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</w:tcPr>
          <w:p w:rsidR="00742772" w:rsidRPr="00D42E1E" w:rsidRDefault="00742772" w:rsidP="00B067E6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42E1E">
              <w:rPr>
                <w:rFonts w:eastAsia="Times New Roman" w:cs="Times New Roman"/>
                <w:sz w:val="24"/>
                <w:szCs w:val="24"/>
                <w:lang w:eastAsia="ru-RU"/>
              </w:rPr>
              <w:t>Нажать кнопку «</w:t>
            </w:r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>Cancel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5386" w:type="dxa"/>
            <w:shd w:val="clear" w:color="auto" w:fill="auto"/>
            <w:tcMar>
              <w:top w:w="90" w:type="dxa"/>
              <w:left w:w="360" w:type="dxa"/>
              <w:bottom w:w="90" w:type="dxa"/>
              <w:right w:w="360" w:type="dxa"/>
            </w:tcMar>
          </w:tcPr>
          <w:p w:rsidR="00742772" w:rsidRPr="00D42E1E" w:rsidRDefault="00742772" w:rsidP="00B067E6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Окно с настройками новой цели закрылось.</w:t>
            </w:r>
          </w:p>
        </w:tc>
      </w:tr>
    </w:tbl>
    <w:p w:rsidR="0075770A" w:rsidRPr="00D45A6A" w:rsidRDefault="0075770A" w:rsidP="0075770A">
      <w:pPr>
        <w:spacing w:after="200" w:line="276" w:lineRule="auto"/>
        <w:ind w:firstLine="0"/>
        <w:jc w:val="left"/>
        <w:rPr>
          <w:rFonts w:cs="Times New Roman"/>
          <w:color w:val="000000" w:themeColor="text1"/>
          <w:szCs w:val="28"/>
        </w:rPr>
      </w:pPr>
    </w:p>
    <w:sectPr w:rsidR="0075770A" w:rsidRPr="00D45A6A" w:rsidSect="00E64618">
      <w:footerReference w:type="default" r:id="rId22"/>
      <w:footerReference w:type="first" r:id="rId23"/>
      <w:pgSz w:w="11906" w:h="16838"/>
      <w:pgMar w:top="1134" w:right="851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6EAF" w:rsidRDefault="00176EAF" w:rsidP="00E64618">
      <w:pPr>
        <w:spacing w:line="240" w:lineRule="auto"/>
      </w:pPr>
      <w:r>
        <w:separator/>
      </w:r>
    </w:p>
  </w:endnote>
  <w:endnote w:type="continuationSeparator" w:id="0">
    <w:p w:rsidR="00176EAF" w:rsidRDefault="00176EAF" w:rsidP="00E6461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030519"/>
      <w:docPartObj>
        <w:docPartGallery w:val="Page Numbers (Bottom of Page)"/>
        <w:docPartUnique/>
      </w:docPartObj>
    </w:sdtPr>
    <w:sdtContent>
      <w:p w:rsidR="00074A53" w:rsidRDefault="00074A53" w:rsidP="000C5944">
        <w:pPr>
          <w:pStyle w:val="af2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F270D">
          <w:rPr>
            <w:noProof/>
          </w:rPr>
          <w:t>3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4A53" w:rsidRDefault="00074A53" w:rsidP="000C5944">
    <w:pPr>
      <w:pStyle w:val="af2"/>
      <w:ind w:firstLine="0"/>
      <w:jc w:val="center"/>
    </w:pPr>
    <w:r>
      <w:t>Таганрог 2020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6EAF" w:rsidRDefault="00176EAF" w:rsidP="00E64618">
      <w:pPr>
        <w:spacing w:line="240" w:lineRule="auto"/>
      </w:pPr>
      <w:r>
        <w:separator/>
      </w:r>
    </w:p>
  </w:footnote>
  <w:footnote w:type="continuationSeparator" w:id="0">
    <w:p w:rsidR="00176EAF" w:rsidRDefault="00176EAF" w:rsidP="00E6461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8C681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72CA48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DCE0B8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4126AE6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B57CD5D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57604F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FA611E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29453E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09EE66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5D2AFA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761117"/>
    <w:multiLevelType w:val="hybridMultilevel"/>
    <w:tmpl w:val="B0EE38CA"/>
    <w:lvl w:ilvl="0" w:tplc="01D223B4">
      <w:start w:val="1"/>
      <w:numFmt w:val="bullet"/>
      <w:pStyle w:val="a"/>
      <w:lvlText w:val="­"/>
      <w:lvlJc w:val="left"/>
      <w:pPr>
        <w:ind w:left="2138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11">
    <w:nsid w:val="086D6895"/>
    <w:multiLevelType w:val="multilevel"/>
    <w:tmpl w:val="BBC280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2">
    <w:nsid w:val="098D0B0D"/>
    <w:multiLevelType w:val="multilevel"/>
    <w:tmpl w:val="5C42D8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0AE775F7"/>
    <w:multiLevelType w:val="multilevel"/>
    <w:tmpl w:val="A432BA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0B961C20"/>
    <w:multiLevelType w:val="multilevel"/>
    <w:tmpl w:val="5C42E3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1A056473"/>
    <w:multiLevelType w:val="multilevel"/>
    <w:tmpl w:val="AAD655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1AA96CC0"/>
    <w:multiLevelType w:val="singleLevel"/>
    <w:tmpl w:val="4D16D76A"/>
    <w:lvl w:ilvl="0">
      <w:start w:val="1"/>
      <w:numFmt w:val="bullet"/>
      <w:pStyle w:val="-"/>
      <w:lvlText w:val="-"/>
      <w:lvlJc w:val="left"/>
      <w:pPr>
        <w:tabs>
          <w:tab w:val="num" w:pos="1040"/>
        </w:tabs>
        <w:ind w:left="0" w:firstLine="680"/>
      </w:pPr>
      <w:rPr>
        <w:rFonts w:ascii="Times New Roman" w:hAnsi="Times New Roman" w:cs="Times New Roman" w:hint="default"/>
      </w:rPr>
    </w:lvl>
  </w:abstractNum>
  <w:abstractNum w:abstractNumId="17">
    <w:nsid w:val="1CD263EC"/>
    <w:multiLevelType w:val="multilevel"/>
    <w:tmpl w:val="5ABA0C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210B4B79"/>
    <w:multiLevelType w:val="hybridMultilevel"/>
    <w:tmpl w:val="CA9C4D16"/>
    <w:lvl w:ilvl="0" w:tplc="DCC4DF36">
      <w:start w:val="1"/>
      <w:numFmt w:val="decimal"/>
      <w:lvlText w:val="%1."/>
      <w:lvlJc w:val="left"/>
      <w:pPr>
        <w:ind w:left="1495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>
    <w:nsid w:val="237457C2"/>
    <w:multiLevelType w:val="multilevel"/>
    <w:tmpl w:val="E59C0C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0">
    <w:nsid w:val="24976A7E"/>
    <w:multiLevelType w:val="multilevel"/>
    <w:tmpl w:val="520E33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2C242B17"/>
    <w:multiLevelType w:val="multilevel"/>
    <w:tmpl w:val="BCBE60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306C52B7"/>
    <w:multiLevelType w:val="multilevel"/>
    <w:tmpl w:val="F59022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3">
    <w:nsid w:val="32C56D8F"/>
    <w:multiLevelType w:val="multilevel"/>
    <w:tmpl w:val="C4C081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33B2695F"/>
    <w:multiLevelType w:val="hybridMultilevel"/>
    <w:tmpl w:val="4AA88EE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>
    <w:nsid w:val="37337021"/>
    <w:multiLevelType w:val="multilevel"/>
    <w:tmpl w:val="E44CF8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18978C2"/>
    <w:multiLevelType w:val="multilevel"/>
    <w:tmpl w:val="0A1C4F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472D5EA4"/>
    <w:multiLevelType w:val="multilevel"/>
    <w:tmpl w:val="189C59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4C006B8C"/>
    <w:multiLevelType w:val="multilevel"/>
    <w:tmpl w:val="5240ECB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50B86508"/>
    <w:multiLevelType w:val="hybridMultilevel"/>
    <w:tmpl w:val="659C6F42"/>
    <w:lvl w:ilvl="0" w:tplc="C870EA16">
      <w:start w:val="1"/>
      <w:numFmt w:val="russianLower"/>
      <w:pStyle w:val="a0"/>
      <w:lvlText w:val="%1)"/>
      <w:lvlJc w:val="left"/>
      <w:pPr>
        <w:ind w:left="21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58" w:hanging="360"/>
      </w:pPr>
    </w:lvl>
    <w:lvl w:ilvl="2" w:tplc="0419001B" w:tentative="1">
      <w:start w:val="1"/>
      <w:numFmt w:val="lowerRoman"/>
      <w:lvlText w:val="%3."/>
      <w:lvlJc w:val="right"/>
      <w:pPr>
        <w:ind w:left="3578" w:hanging="180"/>
      </w:pPr>
    </w:lvl>
    <w:lvl w:ilvl="3" w:tplc="0419000F" w:tentative="1">
      <w:start w:val="1"/>
      <w:numFmt w:val="decimal"/>
      <w:lvlText w:val="%4."/>
      <w:lvlJc w:val="left"/>
      <w:pPr>
        <w:ind w:left="4298" w:hanging="360"/>
      </w:pPr>
    </w:lvl>
    <w:lvl w:ilvl="4" w:tplc="04190019" w:tentative="1">
      <w:start w:val="1"/>
      <w:numFmt w:val="lowerLetter"/>
      <w:lvlText w:val="%5."/>
      <w:lvlJc w:val="left"/>
      <w:pPr>
        <w:ind w:left="5018" w:hanging="360"/>
      </w:pPr>
    </w:lvl>
    <w:lvl w:ilvl="5" w:tplc="0419001B" w:tentative="1">
      <w:start w:val="1"/>
      <w:numFmt w:val="lowerRoman"/>
      <w:lvlText w:val="%6."/>
      <w:lvlJc w:val="right"/>
      <w:pPr>
        <w:ind w:left="5738" w:hanging="180"/>
      </w:pPr>
    </w:lvl>
    <w:lvl w:ilvl="6" w:tplc="0419000F" w:tentative="1">
      <w:start w:val="1"/>
      <w:numFmt w:val="decimal"/>
      <w:lvlText w:val="%7."/>
      <w:lvlJc w:val="left"/>
      <w:pPr>
        <w:ind w:left="6458" w:hanging="360"/>
      </w:pPr>
    </w:lvl>
    <w:lvl w:ilvl="7" w:tplc="04190019" w:tentative="1">
      <w:start w:val="1"/>
      <w:numFmt w:val="lowerLetter"/>
      <w:lvlText w:val="%8."/>
      <w:lvlJc w:val="left"/>
      <w:pPr>
        <w:ind w:left="7178" w:hanging="360"/>
      </w:pPr>
    </w:lvl>
    <w:lvl w:ilvl="8" w:tplc="0419001B" w:tentative="1">
      <w:start w:val="1"/>
      <w:numFmt w:val="lowerRoman"/>
      <w:lvlText w:val="%9."/>
      <w:lvlJc w:val="right"/>
      <w:pPr>
        <w:ind w:left="7898" w:hanging="180"/>
      </w:pPr>
    </w:lvl>
  </w:abstractNum>
  <w:abstractNum w:abstractNumId="30">
    <w:nsid w:val="54FA39ED"/>
    <w:multiLevelType w:val="multilevel"/>
    <w:tmpl w:val="FF6202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1">
    <w:nsid w:val="5655303E"/>
    <w:multiLevelType w:val="multilevel"/>
    <w:tmpl w:val="F188A8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2">
    <w:nsid w:val="574C498E"/>
    <w:multiLevelType w:val="hybridMultilevel"/>
    <w:tmpl w:val="4482BF3C"/>
    <w:lvl w:ilvl="0" w:tplc="C696269C">
      <w:start w:val="1"/>
      <w:numFmt w:val="decimal"/>
      <w:pStyle w:val="a1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3">
    <w:nsid w:val="57FB0EB2"/>
    <w:multiLevelType w:val="multilevel"/>
    <w:tmpl w:val="0FCC87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5F700872"/>
    <w:multiLevelType w:val="hybridMultilevel"/>
    <w:tmpl w:val="80ACCF7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5">
    <w:nsid w:val="6214542A"/>
    <w:multiLevelType w:val="multilevel"/>
    <w:tmpl w:val="33DAA6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6">
    <w:nsid w:val="6BC82876"/>
    <w:multiLevelType w:val="multilevel"/>
    <w:tmpl w:val="C6A41A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719C39B3"/>
    <w:multiLevelType w:val="multilevel"/>
    <w:tmpl w:val="A19456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4"/>
  </w:num>
  <w:num w:numId="2">
    <w:abstractNumId w:val="10"/>
  </w:num>
  <w:num w:numId="3">
    <w:abstractNumId w:val="29"/>
  </w:num>
  <w:num w:numId="4">
    <w:abstractNumId w:val="32"/>
  </w:num>
  <w:num w:numId="5">
    <w:abstractNumId w:val="9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5"/>
  </w:num>
  <w:num w:numId="16">
    <w:abstractNumId w:val="27"/>
  </w:num>
  <w:num w:numId="17">
    <w:abstractNumId w:val="12"/>
  </w:num>
  <w:num w:numId="18">
    <w:abstractNumId w:val="28"/>
  </w:num>
  <w:num w:numId="19">
    <w:abstractNumId w:val="37"/>
  </w:num>
  <w:num w:numId="20">
    <w:abstractNumId w:val="35"/>
  </w:num>
  <w:num w:numId="21">
    <w:abstractNumId w:val="30"/>
  </w:num>
  <w:num w:numId="22">
    <w:abstractNumId w:val="11"/>
  </w:num>
  <w:num w:numId="23">
    <w:abstractNumId w:val="19"/>
  </w:num>
  <w:num w:numId="24">
    <w:abstractNumId w:val="26"/>
  </w:num>
  <w:num w:numId="25">
    <w:abstractNumId w:val="21"/>
  </w:num>
  <w:num w:numId="26">
    <w:abstractNumId w:val="23"/>
  </w:num>
  <w:num w:numId="27">
    <w:abstractNumId w:val="20"/>
  </w:num>
  <w:num w:numId="28">
    <w:abstractNumId w:val="25"/>
  </w:num>
  <w:num w:numId="29">
    <w:abstractNumId w:val="17"/>
  </w:num>
  <w:num w:numId="30">
    <w:abstractNumId w:val="13"/>
  </w:num>
  <w:num w:numId="31">
    <w:abstractNumId w:val="14"/>
  </w:num>
  <w:num w:numId="32">
    <w:abstractNumId w:val="34"/>
  </w:num>
  <w:num w:numId="33">
    <w:abstractNumId w:val="33"/>
  </w:num>
  <w:num w:numId="34">
    <w:abstractNumId w:val="31"/>
  </w:num>
  <w:num w:numId="35">
    <w:abstractNumId w:val="36"/>
  </w:num>
  <w:num w:numId="36">
    <w:abstractNumId w:val="22"/>
  </w:num>
  <w:num w:numId="37">
    <w:abstractNumId w:val="18"/>
  </w:num>
  <w:num w:numId="3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5BD0"/>
    <w:rsid w:val="00017389"/>
    <w:rsid w:val="000176BF"/>
    <w:rsid w:val="00032A59"/>
    <w:rsid w:val="000460E1"/>
    <w:rsid w:val="00050E5A"/>
    <w:rsid w:val="00061965"/>
    <w:rsid w:val="0007251C"/>
    <w:rsid w:val="00074A53"/>
    <w:rsid w:val="000806E9"/>
    <w:rsid w:val="00084FD1"/>
    <w:rsid w:val="000A11ED"/>
    <w:rsid w:val="000B128A"/>
    <w:rsid w:val="000C2778"/>
    <w:rsid w:val="000C5944"/>
    <w:rsid w:val="000E0C3C"/>
    <w:rsid w:val="000F6454"/>
    <w:rsid w:val="00103343"/>
    <w:rsid w:val="00116447"/>
    <w:rsid w:val="00141CAC"/>
    <w:rsid w:val="00142A25"/>
    <w:rsid w:val="001456A2"/>
    <w:rsid w:val="0015762C"/>
    <w:rsid w:val="00171E07"/>
    <w:rsid w:val="00172057"/>
    <w:rsid w:val="00174833"/>
    <w:rsid w:val="00176EAF"/>
    <w:rsid w:val="001918A4"/>
    <w:rsid w:val="00192507"/>
    <w:rsid w:val="00193972"/>
    <w:rsid w:val="00195507"/>
    <w:rsid w:val="001A0794"/>
    <w:rsid w:val="001D634D"/>
    <w:rsid w:val="001D6C01"/>
    <w:rsid w:val="001F5BEF"/>
    <w:rsid w:val="00202A56"/>
    <w:rsid w:val="002076BF"/>
    <w:rsid w:val="0021207F"/>
    <w:rsid w:val="00217845"/>
    <w:rsid w:val="00224CEC"/>
    <w:rsid w:val="0022633B"/>
    <w:rsid w:val="002760FC"/>
    <w:rsid w:val="002956A0"/>
    <w:rsid w:val="002A34E9"/>
    <w:rsid w:val="002A696A"/>
    <w:rsid w:val="002B3E45"/>
    <w:rsid w:val="002C0FF3"/>
    <w:rsid w:val="002E2D60"/>
    <w:rsid w:val="002E725B"/>
    <w:rsid w:val="002F4517"/>
    <w:rsid w:val="0030648D"/>
    <w:rsid w:val="00317050"/>
    <w:rsid w:val="00322F35"/>
    <w:rsid w:val="003317B9"/>
    <w:rsid w:val="00346963"/>
    <w:rsid w:val="00351CB4"/>
    <w:rsid w:val="00356D6E"/>
    <w:rsid w:val="00366A36"/>
    <w:rsid w:val="0037343E"/>
    <w:rsid w:val="00376199"/>
    <w:rsid w:val="0038070B"/>
    <w:rsid w:val="003926EA"/>
    <w:rsid w:val="00394C59"/>
    <w:rsid w:val="003A54CB"/>
    <w:rsid w:val="003B102E"/>
    <w:rsid w:val="003B485E"/>
    <w:rsid w:val="003C45FE"/>
    <w:rsid w:val="003C71EE"/>
    <w:rsid w:val="003D010F"/>
    <w:rsid w:val="003D2278"/>
    <w:rsid w:val="003E08CE"/>
    <w:rsid w:val="003E0FA1"/>
    <w:rsid w:val="003E6675"/>
    <w:rsid w:val="0040093B"/>
    <w:rsid w:val="00415617"/>
    <w:rsid w:val="00420649"/>
    <w:rsid w:val="004230EA"/>
    <w:rsid w:val="004461B8"/>
    <w:rsid w:val="00463556"/>
    <w:rsid w:val="00473947"/>
    <w:rsid w:val="00475EB4"/>
    <w:rsid w:val="004A5935"/>
    <w:rsid w:val="004C41C1"/>
    <w:rsid w:val="004C5D16"/>
    <w:rsid w:val="004D1A6B"/>
    <w:rsid w:val="004D3A96"/>
    <w:rsid w:val="004F270D"/>
    <w:rsid w:val="00501F07"/>
    <w:rsid w:val="005311BE"/>
    <w:rsid w:val="005415DE"/>
    <w:rsid w:val="00543B46"/>
    <w:rsid w:val="00546311"/>
    <w:rsid w:val="00576E6E"/>
    <w:rsid w:val="00584A02"/>
    <w:rsid w:val="0058677B"/>
    <w:rsid w:val="0059081B"/>
    <w:rsid w:val="00592D37"/>
    <w:rsid w:val="00595A3E"/>
    <w:rsid w:val="00596A7C"/>
    <w:rsid w:val="005A2D4F"/>
    <w:rsid w:val="005B245B"/>
    <w:rsid w:val="005C19FD"/>
    <w:rsid w:val="005C3306"/>
    <w:rsid w:val="005D7485"/>
    <w:rsid w:val="005E2812"/>
    <w:rsid w:val="005E37CF"/>
    <w:rsid w:val="00611A30"/>
    <w:rsid w:val="00612DD1"/>
    <w:rsid w:val="00620C63"/>
    <w:rsid w:val="00621463"/>
    <w:rsid w:val="00636E75"/>
    <w:rsid w:val="00642B21"/>
    <w:rsid w:val="00642D9B"/>
    <w:rsid w:val="00645EAB"/>
    <w:rsid w:val="00650BC7"/>
    <w:rsid w:val="006963F7"/>
    <w:rsid w:val="006A09CD"/>
    <w:rsid w:val="006A7B16"/>
    <w:rsid w:val="006B13BA"/>
    <w:rsid w:val="006C1718"/>
    <w:rsid w:val="006D1166"/>
    <w:rsid w:val="006E3D3A"/>
    <w:rsid w:val="006F24CB"/>
    <w:rsid w:val="006F6506"/>
    <w:rsid w:val="00701DAB"/>
    <w:rsid w:val="00721EEC"/>
    <w:rsid w:val="0072421A"/>
    <w:rsid w:val="00725206"/>
    <w:rsid w:val="00725EA6"/>
    <w:rsid w:val="007340E1"/>
    <w:rsid w:val="00742772"/>
    <w:rsid w:val="00750B12"/>
    <w:rsid w:val="0075770A"/>
    <w:rsid w:val="00763D56"/>
    <w:rsid w:val="0076570C"/>
    <w:rsid w:val="00765990"/>
    <w:rsid w:val="00765EC2"/>
    <w:rsid w:val="00774704"/>
    <w:rsid w:val="0077701C"/>
    <w:rsid w:val="007828B3"/>
    <w:rsid w:val="00785CCF"/>
    <w:rsid w:val="007A1408"/>
    <w:rsid w:val="007A1EDF"/>
    <w:rsid w:val="007C583D"/>
    <w:rsid w:val="007C7F76"/>
    <w:rsid w:val="007D1AC7"/>
    <w:rsid w:val="007D481B"/>
    <w:rsid w:val="007E78B3"/>
    <w:rsid w:val="007F25C8"/>
    <w:rsid w:val="007F4F02"/>
    <w:rsid w:val="007F50CE"/>
    <w:rsid w:val="007F6C3E"/>
    <w:rsid w:val="00801FD8"/>
    <w:rsid w:val="00820569"/>
    <w:rsid w:val="008259B9"/>
    <w:rsid w:val="00826555"/>
    <w:rsid w:val="00853492"/>
    <w:rsid w:val="008563D5"/>
    <w:rsid w:val="0086717B"/>
    <w:rsid w:val="008708BF"/>
    <w:rsid w:val="00871C3D"/>
    <w:rsid w:val="008807D5"/>
    <w:rsid w:val="008A1AA3"/>
    <w:rsid w:val="008C341A"/>
    <w:rsid w:val="008D2D92"/>
    <w:rsid w:val="008E5BD0"/>
    <w:rsid w:val="008F057C"/>
    <w:rsid w:val="009165A5"/>
    <w:rsid w:val="00923A60"/>
    <w:rsid w:val="00924C54"/>
    <w:rsid w:val="009262BF"/>
    <w:rsid w:val="0093263A"/>
    <w:rsid w:val="00940926"/>
    <w:rsid w:val="00977FA7"/>
    <w:rsid w:val="0098235A"/>
    <w:rsid w:val="00986E93"/>
    <w:rsid w:val="009871EA"/>
    <w:rsid w:val="009A101A"/>
    <w:rsid w:val="009A1520"/>
    <w:rsid w:val="009B0D90"/>
    <w:rsid w:val="009C6623"/>
    <w:rsid w:val="009D0B9C"/>
    <w:rsid w:val="009D29B3"/>
    <w:rsid w:val="009E2C99"/>
    <w:rsid w:val="009E309B"/>
    <w:rsid w:val="009E58B0"/>
    <w:rsid w:val="009F0D09"/>
    <w:rsid w:val="00A2626F"/>
    <w:rsid w:val="00A33BF7"/>
    <w:rsid w:val="00A37DC3"/>
    <w:rsid w:val="00A4034D"/>
    <w:rsid w:val="00A44056"/>
    <w:rsid w:val="00A57C7A"/>
    <w:rsid w:val="00A778AA"/>
    <w:rsid w:val="00A77BB7"/>
    <w:rsid w:val="00A86C20"/>
    <w:rsid w:val="00A87498"/>
    <w:rsid w:val="00A9641A"/>
    <w:rsid w:val="00AB642E"/>
    <w:rsid w:val="00AC3CF4"/>
    <w:rsid w:val="00AD6272"/>
    <w:rsid w:val="00AF72D2"/>
    <w:rsid w:val="00AF7A3A"/>
    <w:rsid w:val="00B064D3"/>
    <w:rsid w:val="00B067E6"/>
    <w:rsid w:val="00B50934"/>
    <w:rsid w:val="00B51AB2"/>
    <w:rsid w:val="00B61364"/>
    <w:rsid w:val="00B66BE6"/>
    <w:rsid w:val="00B7723B"/>
    <w:rsid w:val="00B944C0"/>
    <w:rsid w:val="00BA0372"/>
    <w:rsid w:val="00BB5F14"/>
    <w:rsid w:val="00BC20DD"/>
    <w:rsid w:val="00BD2BAC"/>
    <w:rsid w:val="00BF1613"/>
    <w:rsid w:val="00BF5667"/>
    <w:rsid w:val="00BF79D9"/>
    <w:rsid w:val="00C04AC0"/>
    <w:rsid w:val="00C10E6A"/>
    <w:rsid w:val="00C13812"/>
    <w:rsid w:val="00C20AE6"/>
    <w:rsid w:val="00C244FD"/>
    <w:rsid w:val="00C40824"/>
    <w:rsid w:val="00C44C55"/>
    <w:rsid w:val="00C454FB"/>
    <w:rsid w:val="00C6219A"/>
    <w:rsid w:val="00C67A8C"/>
    <w:rsid w:val="00C74CD9"/>
    <w:rsid w:val="00C80675"/>
    <w:rsid w:val="00C85AB9"/>
    <w:rsid w:val="00CB4417"/>
    <w:rsid w:val="00CB5F5C"/>
    <w:rsid w:val="00CD018A"/>
    <w:rsid w:val="00CD18BD"/>
    <w:rsid w:val="00CD1FCE"/>
    <w:rsid w:val="00CD2371"/>
    <w:rsid w:val="00CD7F3D"/>
    <w:rsid w:val="00CE5181"/>
    <w:rsid w:val="00CF14A0"/>
    <w:rsid w:val="00CF6730"/>
    <w:rsid w:val="00D0781A"/>
    <w:rsid w:val="00D26B8C"/>
    <w:rsid w:val="00D349C5"/>
    <w:rsid w:val="00D42E1E"/>
    <w:rsid w:val="00D45A6A"/>
    <w:rsid w:val="00D54736"/>
    <w:rsid w:val="00D6127E"/>
    <w:rsid w:val="00D6417B"/>
    <w:rsid w:val="00D93F40"/>
    <w:rsid w:val="00DB1B2B"/>
    <w:rsid w:val="00DC0AAB"/>
    <w:rsid w:val="00DC2CCE"/>
    <w:rsid w:val="00DC2FFA"/>
    <w:rsid w:val="00DC62BA"/>
    <w:rsid w:val="00DD7770"/>
    <w:rsid w:val="00DE7142"/>
    <w:rsid w:val="00DF234B"/>
    <w:rsid w:val="00DF2DF5"/>
    <w:rsid w:val="00E15E22"/>
    <w:rsid w:val="00E16EE7"/>
    <w:rsid w:val="00E61D36"/>
    <w:rsid w:val="00E64618"/>
    <w:rsid w:val="00E87210"/>
    <w:rsid w:val="00EA3F99"/>
    <w:rsid w:val="00EC272A"/>
    <w:rsid w:val="00EE1503"/>
    <w:rsid w:val="00EE6A5B"/>
    <w:rsid w:val="00F0776D"/>
    <w:rsid w:val="00F07A8E"/>
    <w:rsid w:val="00F13076"/>
    <w:rsid w:val="00F132DB"/>
    <w:rsid w:val="00F3264A"/>
    <w:rsid w:val="00F41650"/>
    <w:rsid w:val="00F500B1"/>
    <w:rsid w:val="00F60682"/>
    <w:rsid w:val="00F80A1F"/>
    <w:rsid w:val="00F87D05"/>
    <w:rsid w:val="00FA4B59"/>
    <w:rsid w:val="00FA7A1E"/>
    <w:rsid w:val="00FB0AEC"/>
    <w:rsid w:val="00FB1A87"/>
    <w:rsid w:val="00FD02DD"/>
    <w:rsid w:val="00FE06AD"/>
    <w:rsid w:val="00FE09D8"/>
    <w:rsid w:val="00FF6B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9A101A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2"/>
    <w:next w:val="a2"/>
    <w:link w:val="10"/>
    <w:uiPriority w:val="9"/>
    <w:qFormat/>
    <w:rsid w:val="002A34E9"/>
    <w:pPr>
      <w:pageBreakBefore/>
      <w:widowControl w:val="0"/>
      <w:suppressAutoHyphens/>
      <w:spacing w:after="240"/>
      <w:jc w:val="left"/>
      <w:outlineLvl w:val="0"/>
    </w:pPr>
    <w:rPr>
      <w:rFonts w:ascii="Arial" w:eastAsiaTheme="majorEastAsia" w:hAnsi="Arial" w:cstheme="majorBidi"/>
      <w:b/>
      <w:bCs/>
      <w:sz w:val="32"/>
      <w:szCs w:val="28"/>
    </w:rPr>
  </w:style>
  <w:style w:type="paragraph" w:styleId="2">
    <w:name w:val="heading 2"/>
    <w:basedOn w:val="a2"/>
    <w:next w:val="a2"/>
    <w:link w:val="20"/>
    <w:uiPriority w:val="9"/>
    <w:unhideWhenUsed/>
    <w:qFormat/>
    <w:rsid w:val="002A34E9"/>
    <w:pPr>
      <w:keepNext/>
      <w:suppressAutoHyphens/>
      <w:spacing w:before="240" w:after="240"/>
      <w:jc w:val="left"/>
      <w:outlineLvl w:val="1"/>
    </w:pPr>
    <w:rPr>
      <w:rFonts w:ascii="Arial" w:eastAsiaTheme="majorEastAsia" w:hAnsi="Arial" w:cstheme="majorBidi"/>
      <w:b/>
      <w:bCs/>
      <w:color w:val="000000" w:themeColor="text1"/>
      <w:szCs w:val="26"/>
    </w:rPr>
  </w:style>
  <w:style w:type="paragraph" w:styleId="3">
    <w:name w:val="heading 3"/>
    <w:basedOn w:val="a2"/>
    <w:next w:val="a2"/>
    <w:link w:val="30"/>
    <w:uiPriority w:val="9"/>
    <w:unhideWhenUsed/>
    <w:qFormat/>
    <w:rsid w:val="000460E1"/>
    <w:pPr>
      <w:keepNext/>
      <w:suppressAutoHyphens/>
      <w:spacing w:before="200" w:after="200"/>
      <w:jc w:val="left"/>
      <w:outlineLvl w:val="2"/>
    </w:pPr>
    <w:rPr>
      <w:rFonts w:ascii="Arial" w:eastAsiaTheme="majorEastAsia" w:hAnsi="Arial" w:cstheme="majorBidi"/>
      <w:b/>
      <w:bCs/>
      <w:i/>
      <w:color w:val="000000" w:themeColor="text1"/>
    </w:rPr>
  </w:style>
  <w:style w:type="paragraph" w:styleId="4">
    <w:name w:val="heading 4"/>
    <w:basedOn w:val="a2"/>
    <w:next w:val="a2"/>
    <w:link w:val="40"/>
    <w:uiPriority w:val="9"/>
    <w:semiHidden/>
    <w:unhideWhenUsed/>
    <w:qFormat/>
    <w:rsid w:val="00E87210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3">
    <w:name w:val="Default Paragraph Font"/>
    <w:uiPriority w:val="1"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Balloon Text"/>
    <w:basedOn w:val="a2"/>
    <w:link w:val="a7"/>
    <w:uiPriority w:val="99"/>
    <w:semiHidden/>
    <w:unhideWhenUsed/>
    <w:rsid w:val="008E5BD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3"/>
    <w:link w:val="a6"/>
    <w:uiPriority w:val="99"/>
    <w:semiHidden/>
    <w:rsid w:val="008E5BD0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3"/>
    <w:link w:val="1"/>
    <w:uiPriority w:val="9"/>
    <w:rsid w:val="002A34E9"/>
    <w:rPr>
      <w:rFonts w:ascii="Arial" w:eastAsiaTheme="majorEastAsia" w:hAnsi="Arial" w:cstheme="majorBidi"/>
      <w:b/>
      <w:bCs/>
      <w:sz w:val="32"/>
      <w:szCs w:val="28"/>
    </w:rPr>
  </w:style>
  <w:style w:type="character" w:customStyle="1" w:styleId="20">
    <w:name w:val="Заголовок 2 Знак"/>
    <w:basedOn w:val="a3"/>
    <w:link w:val="2"/>
    <w:uiPriority w:val="9"/>
    <w:rsid w:val="002A34E9"/>
    <w:rPr>
      <w:rFonts w:ascii="Arial" w:eastAsiaTheme="majorEastAsia" w:hAnsi="Arial" w:cstheme="majorBidi"/>
      <w:b/>
      <w:bCs/>
      <w:color w:val="000000" w:themeColor="text1"/>
      <w:sz w:val="28"/>
      <w:szCs w:val="26"/>
    </w:rPr>
  </w:style>
  <w:style w:type="character" w:customStyle="1" w:styleId="30">
    <w:name w:val="Заголовок 3 Знак"/>
    <w:basedOn w:val="a3"/>
    <w:link w:val="3"/>
    <w:uiPriority w:val="9"/>
    <w:rsid w:val="000460E1"/>
    <w:rPr>
      <w:rFonts w:ascii="Arial" w:eastAsiaTheme="majorEastAsia" w:hAnsi="Arial" w:cstheme="majorBidi"/>
      <w:b/>
      <w:bCs/>
      <w:i/>
      <w:color w:val="000000" w:themeColor="text1"/>
      <w:sz w:val="28"/>
    </w:rPr>
  </w:style>
  <w:style w:type="paragraph" w:customStyle="1" w:styleId="11">
    <w:name w:val="Заголовок 1 по центру"/>
    <w:basedOn w:val="1"/>
    <w:next w:val="a2"/>
    <w:qFormat/>
    <w:rsid w:val="00FF6BE8"/>
    <w:pPr>
      <w:ind w:firstLine="0"/>
      <w:jc w:val="center"/>
    </w:pPr>
    <w:rPr>
      <w:caps/>
    </w:rPr>
  </w:style>
  <w:style w:type="paragraph" w:customStyle="1" w:styleId="12">
    <w:name w:val="Заголовок 1 без уровня"/>
    <w:basedOn w:val="a2"/>
    <w:next w:val="a2"/>
    <w:qFormat/>
    <w:rsid w:val="00FF6BE8"/>
    <w:pPr>
      <w:pageBreakBefore/>
      <w:suppressAutoHyphens/>
      <w:spacing w:after="240"/>
      <w:ind w:firstLine="0"/>
      <w:jc w:val="center"/>
    </w:pPr>
    <w:rPr>
      <w:rFonts w:ascii="Arial" w:hAnsi="Arial"/>
      <w:b/>
      <w:sz w:val="32"/>
    </w:rPr>
  </w:style>
  <w:style w:type="paragraph" w:customStyle="1" w:styleId="a8">
    <w:name w:val="Название приложения"/>
    <w:basedOn w:val="a2"/>
    <w:next w:val="a2"/>
    <w:qFormat/>
    <w:rsid w:val="00596A7C"/>
    <w:pPr>
      <w:spacing w:before="240" w:after="240"/>
      <w:ind w:firstLine="0"/>
      <w:jc w:val="center"/>
    </w:pPr>
    <w:rPr>
      <w:rFonts w:ascii="Arial" w:hAnsi="Arial"/>
      <w:b/>
    </w:rPr>
  </w:style>
  <w:style w:type="paragraph" w:customStyle="1" w:styleId="a9">
    <w:name w:val="Формула"/>
    <w:basedOn w:val="a2"/>
    <w:next w:val="a2"/>
    <w:qFormat/>
    <w:rsid w:val="00596A7C"/>
    <w:pPr>
      <w:tabs>
        <w:tab w:val="center" w:pos="4678"/>
        <w:tab w:val="right" w:pos="9356"/>
      </w:tabs>
      <w:spacing w:before="200" w:after="200"/>
      <w:ind w:firstLine="0"/>
    </w:pPr>
  </w:style>
  <w:style w:type="paragraph" w:customStyle="1" w:styleId="aa">
    <w:name w:val="Подпись к рисунку"/>
    <w:basedOn w:val="a2"/>
    <w:next w:val="a2"/>
    <w:qFormat/>
    <w:rsid w:val="00596A7C"/>
    <w:pPr>
      <w:suppressAutoHyphens/>
      <w:spacing w:before="120" w:after="240"/>
      <w:ind w:firstLine="0"/>
      <w:jc w:val="center"/>
    </w:pPr>
  </w:style>
  <w:style w:type="paragraph" w:customStyle="1" w:styleId="13">
    <w:name w:val="Подпись к рисунку 1"/>
    <w:basedOn w:val="aa"/>
    <w:next w:val="a2"/>
    <w:qFormat/>
    <w:rsid w:val="00826555"/>
    <w:pPr>
      <w:spacing w:line="240" w:lineRule="auto"/>
    </w:pPr>
  </w:style>
  <w:style w:type="paragraph" w:customStyle="1" w:styleId="ab">
    <w:name w:val="Название таблицы"/>
    <w:basedOn w:val="a2"/>
    <w:next w:val="a2"/>
    <w:qFormat/>
    <w:rsid w:val="00A778AA"/>
    <w:pPr>
      <w:suppressAutoHyphens/>
      <w:spacing w:before="240" w:after="120"/>
      <w:ind w:firstLine="0"/>
      <w:jc w:val="left"/>
    </w:pPr>
  </w:style>
  <w:style w:type="paragraph" w:customStyle="1" w:styleId="14">
    <w:name w:val="Название таблицы 1"/>
    <w:basedOn w:val="ab"/>
    <w:next w:val="a2"/>
    <w:qFormat/>
    <w:rsid w:val="00A778AA"/>
    <w:pPr>
      <w:spacing w:line="240" w:lineRule="auto"/>
    </w:pPr>
  </w:style>
  <w:style w:type="paragraph" w:styleId="15">
    <w:name w:val="toc 1"/>
    <w:basedOn w:val="a2"/>
    <w:next w:val="a2"/>
    <w:autoRedefine/>
    <w:uiPriority w:val="39"/>
    <w:unhideWhenUsed/>
    <w:rsid w:val="00A778AA"/>
    <w:pPr>
      <w:spacing w:after="100"/>
      <w:ind w:firstLine="0"/>
      <w:jc w:val="left"/>
    </w:pPr>
  </w:style>
  <w:style w:type="paragraph" w:styleId="21">
    <w:name w:val="toc 2"/>
    <w:basedOn w:val="15"/>
    <w:next w:val="a2"/>
    <w:autoRedefine/>
    <w:uiPriority w:val="39"/>
    <w:unhideWhenUsed/>
    <w:rsid w:val="00CD1FCE"/>
    <w:pPr>
      <w:ind w:left="227"/>
    </w:pPr>
  </w:style>
  <w:style w:type="paragraph" w:styleId="31">
    <w:name w:val="toc 3"/>
    <w:basedOn w:val="15"/>
    <w:next w:val="a2"/>
    <w:autoRedefine/>
    <w:uiPriority w:val="39"/>
    <w:unhideWhenUsed/>
    <w:rsid w:val="00CD1FCE"/>
    <w:pPr>
      <w:ind w:left="227"/>
    </w:pPr>
  </w:style>
  <w:style w:type="paragraph" w:customStyle="1" w:styleId="a">
    <w:name w:val="Ненумеруемый список Т"/>
    <w:basedOn w:val="a2"/>
    <w:qFormat/>
    <w:rsid w:val="00CD1FCE"/>
    <w:pPr>
      <w:numPr>
        <w:numId w:val="2"/>
      </w:numPr>
      <w:ind w:left="1066" w:hanging="357"/>
    </w:pPr>
  </w:style>
  <w:style w:type="paragraph" w:customStyle="1" w:styleId="a0">
    <w:name w:val="Нумерованный список Б"/>
    <w:basedOn w:val="a2"/>
    <w:qFormat/>
    <w:rsid w:val="002076BF"/>
    <w:pPr>
      <w:numPr>
        <w:numId w:val="3"/>
      </w:numPr>
      <w:ind w:left="1066" w:hanging="357"/>
    </w:pPr>
  </w:style>
  <w:style w:type="paragraph" w:customStyle="1" w:styleId="a1">
    <w:name w:val="Нумерованный список Ц"/>
    <w:basedOn w:val="a2"/>
    <w:qFormat/>
    <w:rsid w:val="002076BF"/>
    <w:pPr>
      <w:numPr>
        <w:numId w:val="4"/>
      </w:numPr>
      <w:ind w:left="1066" w:hanging="357"/>
    </w:pPr>
  </w:style>
  <w:style w:type="paragraph" w:styleId="ac">
    <w:name w:val="List Paragraph"/>
    <w:basedOn w:val="a2"/>
    <w:uiPriority w:val="34"/>
    <w:qFormat/>
    <w:rsid w:val="001918A4"/>
    <w:pPr>
      <w:ind w:left="720"/>
      <w:contextualSpacing/>
    </w:pPr>
  </w:style>
  <w:style w:type="paragraph" w:styleId="ad">
    <w:name w:val="TOC Heading"/>
    <w:basedOn w:val="1"/>
    <w:next w:val="a2"/>
    <w:uiPriority w:val="39"/>
    <w:semiHidden/>
    <w:unhideWhenUsed/>
    <w:qFormat/>
    <w:rsid w:val="009A101A"/>
    <w:pPr>
      <w:keepNext/>
      <w:keepLines/>
      <w:pageBreakBefore w:val="0"/>
      <w:widowControl/>
      <w:suppressAutoHyphens w:val="0"/>
      <w:spacing w:before="480" w:after="0" w:line="276" w:lineRule="auto"/>
      <w:ind w:firstLine="0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character" w:styleId="ae">
    <w:name w:val="Hyperlink"/>
    <w:basedOn w:val="a3"/>
    <w:uiPriority w:val="99"/>
    <w:unhideWhenUsed/>
    <w:rsid w:val="009A101A"/>
    <w:rPr>
      <w:color w:val="0000FF" w:themeColor="hyperlink"/>
      <w:u w:val="single"/>
    </w:rPr>
  </w:style>
  <w:style w:type="table" w:styleId="af">
    <w:name w:val="Table Grid"/>
    <w:basedOn w:val="a4"/>
    <w:rsid w:val="00202A5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header"/>
    <w:basedOn w:val="a2"/>
    <w:link w:val="af1"/>
    <w:uiPriority w:val="99"/>
    <w:unhideWhenUsed/>
    <w:rsid w:val="00E64618"/>
    <w:pPr>
      <w:tabs>
        <w:tab w:val="center" w:pos="4677"/>
        <w:tab w:val="right" w:pos="9355"/>
      </w:tabs>
      <w:spacing w:line="240" w:lineRule="auto"/>
    </w:pPr>
  </w:style>
  <w:style w:type="character" w:customStyle="1" w:styleId="af1">
    <w:name w:val="Верхний колонтитул Знак"/>
    <w:basedOn w:val="a3"/>
    <w:link w:val="af0"/>
    <w:uiPriority w:val="99"/>
    <w:rsid w:val="00E64618"/>
    <w:rPr>
      <w:rFonts w:ascii="Times New Roman" w:hAnsi="Times New Roman"/>
      <w:sz w:val="28"/>
    </w:rPr>
  </w:style>
  <w:style w:type="paragraph" w:styleId="af2">
    <w:name w:val="footer"/>
    <w:basedOn w:val="a2"/>
    <w:link w:val="af3"/>
    <w:uiPriority w:val="99"/>
    <w:unhideWhenUsed/>
    <w:rsid w:val="00E64618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Нижний колонтитул Знак"/>
    <w:basedOn w:val="a3"/>
    <w:link w:val="af2"/>
    <w:uiPriority w:val="99"/>
    <w:rsid w:val="00E64618"/>
    <w:rPr>
      <w:rFonts w:ascii="Times New Roman" w:hAnsi="Times New Roman"/>
      <w:sz w:val="28"/>
    </w:rPr>
  </w:style>
  <w:style w:type="paragraph" w:styleId="af4">
    <w:name w:val="Normal (Web)"/>
    <w:basedOn w:val="a2"/>
    <w:uiPriority w:val="99"/>
    <w:semiHidden/>
    <w:unhideWhenUsed/>
    <w:rsid w:val="00142A25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f5">
    <w:name w:val="Strong"/>
    <w:basedOn w:val="a3"/>
    <w:uiPriority w:val="22"/>
    <w:qFormat/>
    <w:rsid w:val="00142A25"/>
    <w:rPr>
      <w:b/>
      <w:bCs/>
    </w:rPr>
  </w:style>
  <w:style w:type="character" w:customStyle="1" w:styleId="mw-headline">
    <w:name w:val="mw-headline"/>
    <w:basedOn w:val="a3"/>
    <w:rsid w:val="0059081B"/>
  </w:style>
  <w:style w:type="character" w:customStyle="1" w:styleId="mw-editsection">
    <w:name w:val="mw-editsection"/>
    <w:basedOn w:val="a3"/>
    <w:rsid w:val="0059081B"/>
  </w:style>
  <w:style w:type="character" w:customStyle="1" w:styleId="mw-editsection-bracket">
    <w:name w:val="mw-editsection-bracket"/>
    <w:basedOn w:val="a3"/>
    <w:rsid w:val="0059081B"/>
  </w:style>
  <w:style w:type="character" w:customStyle="1" w:styleId="mw-editsection-divider">
    <w:name w:val="mw-editsection-divider"/>
    <w:basedOn w:val="a3"/>
    <w:rsid w:val="0059081B"/>
  </w:style>
  <w:style w:type="character" w:customStyle="1" w:styleId="iw">
    <w:name w:val="iw"/>
    <w:basedOn w:val="a3"/>
    <w:rsid w:val="0059081B"/>
  </w:style>
  <w:style w:type="character" w:customStyle="1" w:styleId="iwtooltip">
    <w:name w:val="iw__tooltip"/>
    <w:basedOn w:val="a3"/>
    <w:rsid w:val="0059081B"/>
  </w:style>
  <w:style w:type="character" w:customStyle="1" w:styleId="mwe-math-mathml-inline">
    <w:name w:val="mwe-math-mathml-inline"/>
    <w:basedOn w:val="a3"/>
    <w:rsid w:val="00BC20DD"/>
  </w:style>
  <w:style w:type="paragraph" w:styleId="HTML">
    <w:name w:val="HTML Preformatted"/>
    <w:basedOn w:val="a2"/>
    <w:link w:val="HTML0"/>
    <w:uiPriority w:val="99"/>
    <w:semiHidden/>
    <w:unhideWhenUsed/>
    <w:rsid w:val="00BC20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3"/>
    <w:link w:val="HTML"/>
    <w:uiPriority w:val="99"/>
    <w:semiHidden/>
    <w:rsid w:val="00BC20DD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ref-info">
    <w:name w:val="ref-info"/>
    <w:basedOn w:val="a3"/>
    <w:rsid w:val="008563D5"/>
  </w:style>
  <w:style w:type="character" w:styleId="HTML1">
    <w:name w:val="HTML Cite"/>
    <w:basedOn w:val="a3"/>
    <w:uiPriority w:val="99"/>
    <w:semiHidden/>
    <w:unhideWhenUsed/>
    <w:rsid w:val="008563D5"/>
    <w:rPr>
      <w:i/>
      <w:iCs/>
    </w:rPr>
  </w:style>
  <w:style w:type="character" w:customStyle="1" w:styleId="citation">
    <w:name w:val="citation"/>
    <w:basedOn w:val="a3"/>
    <w:rsid w:val="00871C3D"/>
  </w:style>
  <w:style w:type="character" w:customStyle="1" w:styleId="nowrap">
    <w:name w:val="nowrap"/>
    <w:basedOn w:val="a3"/>
    <w:rsid w:val="00871C3D"/>
  </w:style>
  <w:style w:type="character" w:customStyle="1" w:styleId="mw-cite-backlink">
    <w:name w:val="mw-cite-backlink"/>
    <w:basedOn w:val="a3"/>
    <w:rsid w:val="00871C3D"/>
  </w:style>
  <w:style w:type="character" w:customStyle="1" w:styleId="reference-text">
    <w:name w:val="reference-text"/>
    <w:basedOn w:val="a3"/>
    <w:rsid w:val="00820569"/>
  </w:style>
  <w:style w:type="character" w:customStyle="1" w:styleId="cite-accessibility-label">
    <w:name w:val="cite-accessibility-label"/>
    <w:basedOn w:val="a3"/>
    <w:rsid w:val="000F6454"/>
  </w:style>
  <w:style w:type="character" w:customStyle="1" w:styleId="noprint">
    <w:name w:val="noprint"/>
    <w:basedOn w:val="a3"/>
    <w:rsid w:val="003E6675"/>
  </w:style>
  <w:style w:type="character" w:customStyle="1" w:styleId="link-ru">
    <w:name w:val="link-ru"/>
    <w:basedOn w:val="a3"/>
    <w:rsid w:val="003E6675"/>
  </w:style>
  <w:style w:type="character" w:styleId="af6">
    <w:name w:val="FollowedHyperlink"/>
    <w:basedOn w:val="a3"/>
    <w:uiPriority w:val="99"/>
    <w:semiHidden/>
    <w:unhideWhenUsed/>
    <w:rsid w:val="003A54CB"/>
    <w:rPr>
      <w:color w:val="800080" w:themeColor="followedHyperlink"/>
      <w:u w:val="single"/>
    </w:rPr>
  </w:style>
  <w:style w:type="paragraph" w:customStyle="1" w:styleId="has-background">
    <w:name w:val="has-background"/>
    <w:basedOn w:val="a2"/>
    <w:rsid w:val="00E87210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paragraph" w:customStyle="1" w:styleId="has-medium-font-size">
    <w:name w:val="has-medium-font-size"/>
    <w:basedOn w:val="a2"/>
    <w:rsid w:val="00E87210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40">
    <w:name w:val="Заголовок 4 Знак"/>
    <w:basedOn w:val="a3"/>
    <w:link w:val="4"/>
    <w:uiPriority w:val="9"/>
    <w:semiHidden/>
    <w:rsid w:val="00E87210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character" w:styleId="af7">
    <w:name w:val="Placeholder Text"/>
    <w:basedOn w:val="a3"/>
    <w:uiPriority w:val="99"/>
    <w:semiHidden/>
    <w:rsid w:val="00420649"/>
    <w:rPr>
      <w:color w:val="808080"/>
    </w:rPr>
  </w:style>
  <w:style w:type="paragraph" w:styleId="af8">
    <w:name w:val="caption"/>
    <w:basedOn w:val="a2"/>
    <w:next w:val="a2"/>
    <w:uiPriority w:val="35"/>
    <w:unhideWhenUsed/>
    <w:qFormat/>
    <w:rsid w:val="00BF79D9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paragraph" w:styleId="af9">
    <w:name w:val="Title"/>
    <w:basedOn w:val="a2"/>
    <w:next w:val="a2"/>
    <w:link w:val="afa"/>
    <w:uiPriority w:val="10"/>
    <w:qFormat/>
    <w:rsid w:val="001F5BE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a">
    <w:name w:val="Название Знак"/>
    <w:basedOn w:val="a3"/>
    <w:link w:val="af9"/>
    <w:uiPriority w:val="10"/>
    <w:rsid w:val="001F5BE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fb">
    <w:name w:val="Subtitle"/>
    <w:basedOn w:val="a2"/>
    <w:next w:val="a2"/>
    <w:link w:val="afc"/>
    <w:uiPriority w:val="11"/>
    <w:qFormat/>
    <w:rsid w:val="001F5BEF"/>
    <w:pPr>
      <w:numPr>
        <w:ilvl w:val="1"/>
      </w:numPr>
      <w:ind w:firstLine="709"/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fc">
    <w:name w:val="Подзаголовок Знак"/>
    <w:basedOn w:val="a3"/>
    <w:link w:val="afb"/>
    <w:uiPriority w:val="11"/>
    <w:rsid w:val="001F5BEF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customStyle="1" w:styleId="-">
    <w:name w:val="-Список"/>
    <w:basedOn w:val="a2"/>
    <w:rsid w:val="00074A53"/>
    <w:pPr>
      <w:numPr>
        <w:numId w:val="38"/>
      </w:numPr>
      <w:spacing w:line="288" w:lineRule="auto"/>
      <w:ind w:firstLine="709"/>
    </w:pPr>
    <w:rPr>
      <w:rFonts w:eastAsia="Times New Roman" w:cs="Times New Roman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9A101A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2"/>
    <w:next w:val="a2"/>
    <w:link w:val="10"/>
    <w:uiPriority w:val="9"/>
    <w:qFormat/>
    <w:rsid w:val="002A34E9"/>
    <w:pPr>
      <w:pageBreakBefore/>
      <w:widowControl w:val="0"/>
      <w:suppressAutoHyphens/>
      <w:spacing w:after="240"/>
      <w:jc w:val="left"/>
      <w:outlineLvl w:val="0"/>
    </w:pPr>
    <w:rPr>
      <w:rFonts w:ascii="Arial" w:eastAsiaTheme="majorEastAsia" w:hAnsi="Arial" w:cstheme="majorBidi"/>
      <w:b/>
      <w:bCs/>
      <w:sz w:val="32"/>
      <w:szCs w:val="28"/>
    </w:rPr>
  </w:style>
  <w:style w:type="paragraph" w:styleId="2">
    <w:name w:val="heading 2"/>
    <w:basedOn w:val="a2"/>
    <w:next w:val="a2"/>
    <w:link w:val="20"/>
    <w:uiPriority w:val="9"/>
    <w:unhideWhenUsed/>
    <w:qFormat/>
    <w:rsid w:val="002A34E9"/>
    <w:pPr>
      <w:keepNext/>
      <w:suppressAutoHyphens/>
      <w:spacing w:before="240" w:after="240"/>
      <w:jc w:val="left"/>
      <w:outlineLvl w:val="1"/>
    </w:pPr>
    <w:rPr>
      <w:rFonts w:ascii="Arial" w:eastAsiaTheme="majorEastAsia" w:hAnsi="Arial" w:cstheme="majorBidi"/>
      <w:b/>
      <w:bCs/>
      <w:color w:val="000000" w:themeColor="text1"/>
      <w:szCs w:val="26"/>
    </w:rPr>
  </w:style>
  <w:style w:type="paragraph" w:styleId="3">
    <w:name w:val="heading 3"/>
    <w:basedOn w:val="a2"/>
    <w:next w:val="a2"/>
    <w:link w:val="30"/>
    <w:uiPriority w:val="9"/>
    <w:unhideWhenUsed/>
    <w:qFormat/>
    <w:rsid w:val="000460E1"/>
    <w:pPr>
      <w:keepNext/>
      <w:suppressAutoHyphens/>
      <w:spacing w:before="200" w:after="200"/>
      <w:jc w:val="left"/>
      <w:outlineLvl w:val="2"/>
    </w:pPr>
    <w:rPr>
      <w:rFonts w:ascii="Arial" w:eastAsiaTheme="majorEastAsia" w:hAnsi="Arial" w:cstheme="majorBidi"/>
      <w:b/>
      <w:bCs/>
      <w:i/>
      <w:color w:val="000000" w:themeColor="text1"/>
    </w:rPr>
  </w:style>
  <w:style w:type="paragraph" w:styleId="4">
    <w:name w:val="heading 4"/>
    <w:basedOn w:val="a2"/>
    <w:next w:val="a2"/>
    <w:link w:val="40"/>
    <w:uiPriority w:val="9"/>
    <w:semiHidden/>
    <w:unhideWhenUsed/>
    <w:qFormat/>
    <w:rsid w:val="00E87210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3">
    <w:name w:val="Default Paragraph Font"/>
    <w:uiPriority w:val="1"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Balloon Text"/>
    <w:basedOn w:val="a2"/>
    <w:link w:val="a7"/>
    <w:uiPriority w:val="99"/>
    <w:semiHidden/>
    <w:unhideWhenUsed/>
    <w:rsid w:val="008E5BD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3"/>
    <w:link w:val="a6"/>
    <w:uiPriority w:val="99"/>
    <w:semiHidden/>
    <w:rsid w:val="008E5BD0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3"/>
    <w:link w:val="1"/>
    <w:uiPriority w:val="9"/>
    <w:rsid w:val="002A34E9"/>
    <w:rPr>
      <w:rFonts w:ascii="Arial" w:eastAsiaTheme="majorEastAsia" w:hAnsi="Arial" w:cstheme="majorBidi"/>
      <w:b/>
      <w:bCs/>
      <w:sz w:val="32"/>
      <w:szCs w:val="28"/>
    </w:rPr>
  </w:style>
  <w:style w:type="character" w:customStyle="1" w:styleId="20">
    <w:name w:val="Заголовок 2 Знак"/>
    <w:basedOn w:val="a3"/>
    <w:link w:val="2"/>
    <w:uiPriority w:val="9"/>
    <w:rsid w:val="002A34E9"/>
    <w:rPr>
      <w:rFonts w:ascii="Arial" w:eastAsiaTheme="majorEastAsia" w:hAnsi="Arial" w:cstheme="majorBidi"/>
      <w:b/>
      <w:bCs/>
      <w:color w:val="000000" w:themeColor="text1"/>
      <w:sz w:val="28"/>
      <w:szCs w:val="26"/>
    </w:rPr>
  </w:style>
  <w:style w:type="character" w:customStyle="1" w:styleId="30">
    <w:name w:val="Заголовок 3 Знак"/>
    <w:basedOn w:val="a3"/>
    <w:link w:val="3"/>
    <w:uiPriority w:val="9"/>
    <w:rsid w:val="000460E1"/>
    <w:rPr>
      <w:rFonts w:ascii="Arial" w:eastAsiaTheme="majorEastAsia" w:hAnsi="Arial" w:cstheme="majorBidi"/>
      <w:b/>
      <w:bCs/>
      <w:i/>
      <w:color w:val="000000" w:themeColor="text1"/>
      <w:sz w:val="28"/>
    </w:rPr>
  </w:style>
  <w:style w:type="paragraph" w:customStyle="1" w:styleId="11">
    <w:name w:val="Заголовок 1 по центру"/>
    <w:basedOn w:val="1"/>
    <w:next w:val="a2"/>
    <w:qFormat/>
    <w:rsid w:val="00FF6BE8"/>
    <w:pPr>
      <w:ind w:firstLine="0"/>
      <w:jc w:val="center"/>
    </w:pPr>
    <w:rPr>
      <w:caps/>
    </w:rPr>
  </w:style>
  <w:style w:type="paragraph" w:customStyle="1" w:styleId="12">
    <w:name w:val="Заголовок 1 без уровня"/>
    <w:basedOn w:val="a2"/>
    <w:next w:val="a2"/>
    <w:qFormat/>
    <w:rsid w:val="00FF6BE8"/>
    <w:pPr>
      <w:pageBreakBefore/>
      <w:suppressAutoHyphens/>
      <w:spacing w:after="240"/>
      <w:ind w:firstLine="0"/>
      <w:jc w:val="center"/>
    </w:pPr>
    <w:rPr>
      <w:rFonts w:ascii="Arial" w:hAnsi="Arial"/>
      <w:b/>
      <w:sz w:val="32"/>
    </w:rPr>
  </w:style>
  <w:style w:type="paragraph" w:customStyle="1" w:styleId="a8">
    <w:name w:val="Название приложения"/>
    <w:basedOn w:val="a2"/>
    <w:next w:val="a2"/>
    <w:qFormat/>
    <w:rsid w:val="00596A7C"/>
    <w:pPr>
      <w:spacing w:before="240" w:after="240"/>
      <w:ind w:firstLine="0"/>
      <w:jc w:val="center"/>
    </w:pPr>
    <w:rPr>
      <w:rFonts w:ascii="Arial" w:hAnsi="Arial"/>
      <w:b/>
    </w:rPr>
  </w:style>
  <w:style w:type="paragraph" w:customStyle="1" w:styleId="a9">
    <w:name w:val="Формула"/>
    <w:basedOn w:val="a2"/>
    <w:next w:val="a2"/>
    <w:qFormat/>
    <w:rsid w:val="00596A7C"/>
    <w:pPr>
      <w:tabs>
        <w:tab w:val="center" w:pos="4678"/>
        <w:tab w:val="right" w:pos="9356"/>
      </w:tabs>
      <w:spacing w:before="200" w:after="200"/>
      <w:ind w:firstLine="0"/>
    </w:pPr>
  </w:style>
  <w:style w:type="paragraph" w:customStyle="1" w:styleId="aa">
    <w:name w:val="Подпись к рисунку"/>
    <w:basedOn w:val="a2"/>
    <w:next w:val="a2"/>
    <w:qFormat/>
    <w:rsid w:val="00596A7C"/>
    <w:pPr>
      <w:suppressAutoHyphens/>
      <w:spacing w:before="120" w:after="240"/>
      <w:ind w:firstLine="0"/>
      <w:jc w:val="center"/>
    </w:pPr>
  </w:style>
  <w:style w:type="paragraph" w:customStyle="1" w:styleId="13">
    <w:name w:val="Подпись к рисунку 1"/>
    <w:basedOn w:val="aa"/>
    <w:next w:val="a2"/>
    <w:qFormat/>
    <w:rsid w:val="00826555"/>
    <w:pPr>
      <w:spacing w:line="240" w:lineRule="auto"/>
    </w:pPr>
  </w:style>
  <w:style w:type="paragraph" w:customStyle="1" w:styleId="ab">
    <w:name w:val="Название таблицы"/>
    <w:basedOn w:val="a2"/>
    <w:next w:val="a2"/>
    <w:qFormat/>
    <w:rsid w:val="00A778AA"/>
    <w:pPr>
      <w:suppressAutoHyphens/>
      <w:spacing w:before="240" w:after="120"/>
      <w:ind w:firstLine="0"/>
      <w:jc w:val="left"/>
    </w:pPr>
  </w:style>
  <w:style w:type="paragraph" w:customStyle="1" w:styleId="14">
    <w:name w:val="Название таблицы 1"/>
    <w:basedOn w:val="ab"/>
    <w:next w:val="a2"/>
    <w:qFormat/>
    <w:rsid w:val="00A778AA"/>
    <w:pPr>
      <w:spacing w:line="240" w:lineRule="auto"/>
    </w:pPr>
  </w:style>
  <w:style w:type="paragraph" w:styleId="15">
    <w:name w:val="toc 1"/>
    <w:basedOn w:val="a2"/>
    <w:next w:val="a2"/>
    <w:autoRedefine/>
    <w:uiPriority w:val="39"/>
    <w:unhideWhenUsed/>
    <w:rsid w:val="00A778AA"/>
    <w:pPr>
      <w:spacing w:after="100"/>
      <w:ind w:firstLine="0"/>
      <w:jc w:val="left"/>
    </w:pPr>
  </w:style>
  <w:style w:type="paragraph" w:styleId="21">
    <w:name w:val="toc 2"/>
    <w:basedOn w:val="15"/>
    <w:next w:val="a2"/>
    <w:autoRedefine/>
    <w:uiPriority w:val="39"/>
    <w:unhideWhenUsed/>
    <w:rsid w:val="00CD1FCE"/>
    <w:pPr>
      <w:ind w:left="227"/>
    </w:pPr>
  </w:style>
  <w:style w:type="paragraph" w:styleId="31">
    <w:name w:val="toc 3"/>
    <w:basedOn w:val="15"/>
    <w:next w:val="a2"/>
    <w:autoRedefine/>
    <w:uiPriority w:val="39"/>
    <w:unhideWhenUsed/>
    <w:rsid w:val="00CD1FCE"/>
    <w:pPr>
      <w:ind w:left="227"/>
    </w:pPr>
  </w:style>
  <w:style w:type="paragraph" w:customStyle="1" w:styleId="a">
    <w:name w:val="Ненумеруемый список Т"/>
    <w:basedOn w:val="a2"/>
    <w:qFormat/>
    <w:rsid w:val="00CD1FCE"/>
    <w:pPr>
      <w:numPr>
        <w:numId w:val="2"/>
      </w:numPr>
      <w:ind w:left="1066" w:hanging="357"/>
    </w:pPr>
  </w:style>
  <w:style w:type="paragraph" w:customStyle="1" w:styleId="a0">
    <w:name w:val="Нумерованный список Б"/>
    <w:basedOn w:val="a2"/>
    <w:qFormat/>
    <w:rsid w:val="002076BF"/>
    <w:pPr>
      <w:numPr>
        <w:numId w:val="3"/>
      </w:numPr>
      <w:ind w:left="1066" w:hanging="357"/>
    </w:pPr>
  </w:style>
  <w:style w:type="paragraph" w:customStyle="1" w:styleId="a1">
    <w:name w:val="Нумерованный список Ц"/>
    <w:basedOn w:val="a2"/>
    <w:qFormat/>
    <w:rsid w:val="002076BF"/>
    <w:pPr>
      <w:numPr>
        <w:numId w:val="4"/>
      </w:numPr>
      <w:ind w:left="1066" w:hanging="357"/>
    </w:pPr>
  </w:style>
  <w:style w:type="paragraph" w:styleId="ac">
    <w:name w:val="List Paragraph"/>
    <w:basedOn w:val="a2"/>
    <w:uiPriority w:val="34"/>
    <w:qFormat/>
    <w:rsid w:val="001918A4"/>
    <w:pPr>
      <w:ind w:left="720"/>
      <w:contextualSpacing/>
    </w:pPr>
  </w:style>
  <w:style w:type="paragraph" w:styleId="ad">
    <w:name w:val="TOC Heading"/>
    <w:basedOn w:val="1"/>
    <w:next w:val="a2"/>
    <w:uiPriority w:val="39"/>
    <w:semiHidden/>
    <w:unhideWhenUsed/>
    <w:qFormat/>
    <w:rsid w:val="009A101A"/>
    <w:pPr>
      <w:keepNext/>
      <w:keepLines/>
      <w:pageBreakBefore w:val="0"/>
      <w:widowControl/>
      <w:suppressAutoHyphens w:val="0"/>
      <w:spacing w:before="480" w:after="0" w:line="276" w:lineRule="auto"/>
      <w:ind w:firstLine="0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character" w:styleId="ae">
    <w:name w:val="Hyperlink"/>
    <w:basedOn w:val="a3"/>
    <w:uiPriority w:val="99"/>
    <w:unhideWhenUsed/>
    <w:rsid w:val="009A101A"/>
    <w:rPr>
      <w:color w:val="0000FF" w:themeColor="hyperlink"/>
      <w:u w:val="single"/>
    </w:rPr>
  </w:style>
  <w:style w:type="table" w:styleId="af">
    <w:name w:val="Table Grid"/>
    <w:basedOn w:val="a4"/>
    <w:rsid w:val="00202A5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header"/>
    <w:basedOn w:val="a2"/>
    <w:link w:val="af1"/>
    <w:uiPriority w:val="99"/>
    <w:unhideWhenUsed/>
    <w:rsid w:val="00E64618"/>
    <w:pPr>
      <w:tabs>
        <w:tab w:val="center" w:pos="4677"/>
        <w:tab w:val="right" w:pos="9355"/>
      </w:tabs>
      <w:spacing w:line="240" w:lineRule="auto"/>
    </w:pPr>
  </w:style>
  <w:style w:type="character" w:customStyle="1" w:styleId="af1">
    <w:name w:val="Верхний колонтитул Знак"/>
    <w:basedOn w:val="a3"/>
    <w:link w:val="af0"/>
    <w:uiPriority w:val="99"/>
    <w:rsid w:val="00E64618"/>
    <w:rPr>
      <w:rFonts w:ascii="Times New Roman" w:hAnsi="Times New Roman"/>
      <w:sz w:val="28"/>
    </w:rPr>
  </w:style>
  <w:style w:type="paragraph" w:styleId="af2">
    <w:name w:val="footer"/>
    <w:basedOn w:val="a2"/>
    <w:link w:val="af3"/>
    <w:uiPriority w:val="99"/>
    <w:unhideWhenUsed/>
    <w:rsid w:val="00E64618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Нижний колонтитул Знак"/>
    <w:basedOn w:val="a3"/>
    <w:link w:val="af2"/>
    <w:uiPriority w:val="99"/>
    <w:rsid w:val="00E64618"/>
    <w:rPr>
      <w:rFonts w:ascii="Times New Roman" w:hAnsi="Times New Roman"/>
      <w:sz w:val="28"/>
    </w:rPr>
  </w:style>
  <w:style w:type="paragraph" w:styleId="af4">
    <w:name w:val="Normal (Web)"/>
    <w:basedOn w:val="a2"/>
    <w:uiPriority w:val="99"/>
    <w:semiHidden/>
    <w:unhideWhenUsed/>
    <w:rsid w:val="00142A25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f5">
    <w:name w:val="Strong"/>
    <w:basedOn w:val="a3"/>
    <w:uiPriority w:val="22"/>
    <w:qFormat/>
    <w:rsid w:val="00142A25"/>
    <w:rPr>
      <w:b/>
      <w:bCs/>
    </w:rPr>
  </w:style>
  <w:style w:type="character" w:customStyle="1" w:styleId="mw-headline">
    <w:name w:val="mw-headline"/>
    <w:basedOn w:val="a3"/>
    <w:rsid w:val="0059081B"/>
  </w:style>
  <w:style w:type="character" w:customStyle="1" w:styleId="mw-editsection">
    <w:name w:val="mw-editsection"/>
    <w:basedOn w:val="a3"/>
    <w:rsid w:val="0059081B"/>
  </w:style>
  <w:style w:type="character" w:customStyle="1" w:styleId="mw-editsection-bracket">
    <w:name w:val="mw-editsection-bracket"/>
    <w:basedOn w:val="a3"/>
    <w:rsid w:val="0059081B"/>
  </w:style>
  <w:style w:type="character" w:customStyle="1" w:styleId="mw-editsection-divider">
    <w:name w:val="mw-editsection-divider"/>
    <w:basedOn w:val="a3"/>
    <w:rsid w:val="0059081B"/>
  </w:style>
  <w:style w:type="character" w:customStyle="1" w:styleId="iw">
    <w:name w:val="iw"/>
    <w:basedOn w:val="a3"/>
    <w:rsid w:val="0059081B"/>
  </w:style>
  <w:style w:type="character" w:customStyle="1" w:styleId="iwtooltip">
    <w:name w:val="iw__tooltip"/>
    <w:basedOn w:val="a3"/>
    <w:rsid w:val="0059081B"/>
  </w:style>
  <w:style w:type="character" w:customStyle="1" w:styleId="mwe-math-mathml-inline">
    <w:name w:val="mwe-math-mathml-inline"/>
    <w:basedOn w:val="a3"/>
    <w:rsid w:val="00BC20DD"/>
  </w:style>
  <w:style w:type="paragraph" w:styleId="HTML">
    <w:name w:val="HTML Preformatted"/>
    <w:basedOn w:val="a2"/>
    <w:link w:val="HTML0"/>
    <w:uiPriority w:val="99"/>
    <w:semiHidden/>
    <w:unhideWhenUsed/>
    <w:rsid w:val="00BC20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3"/>
    <w:link w:val="HTML"/>
    <w:uiPriority w:val="99"/>
    <w:semiHidden/>
    <w:rsid w:val="00BC20DD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ref-info">
    <w:name w:val="ref-info"/>
    <w:basedOn w:val="a3"/>
    <w:rsid w:val="008563D5"/>
  </w:style>
  <w:style w:type="character" w:styleId="HTML1">
    <w:name w:val="HTML Cite"/>
    <w:basedOn w:val="a3"/>
    <w:uiPriority w:val="99"/>
    <w:semiHidden/>
    <w:unhideWhenUsed/>
    <w:rsid w:val="008563D5"/>
    <w:rPr>
      <w:i/>
      <w:iCs/>
    </w:rPr>
  </w:style>
  <w:style w:type="character" w:customStyle="1" w:styleId="citation">
    <w:name w:val="citation"/>
    <w:basedOn w:val="a3"/>
    <w:rsid w:val="00871C3D"/>
  </w:style>
  <w:style w:type="character" w:customStyle="1" w:styleId="nowrap">
    <w:name w:val="nowrap"/>
    <w:basedOn w:val="a3"/>
    <w:rsid w:val="00871C3D"/>
  </w:style>
  <w:style w:type="character" w:customStyle="1" w:styleId="mw-cite-backlink">
    <w:name w:val="mw-cite-backlink"/>
    <w:basedOn w:val="a3"/>
    <w:rsid w:val="00871C3D"/>
  </w:style>
  <w:style w:type="character" w:customStyle="1" w:styleId="reference-text">
    <w:name w:val="reference-text"/>
    <w:basedOn w:val="a3"/>
    <w:rsid w:val="00820569"/>
  </w:style>
  <w:style w:type="character" w:customStyle="1" w:styleId="cite-accessibility-label">
    <w:name w:val="cite-accessibility-label"/>
    <w:basedOn w:val="a3"/>
    <w:rsid w:val="000F6454"/>
  </w:style>
  <w:style w:type="character" w:customStyle="1" w:styleId="noprint">
    <w:name w:val="noprint"/>
    <w:basedOn w:val="a3"/>
    <w:rsid w:val="003E6675"/>
  </w:style>
  <w:style w:type="character" w:customStyle="1" w:styleId="link-ru">
    <w:name w:val="link-ru"/>
    <w:basedOn w:val="a3"/>
    <w:rsid w:val="003E6675"/>
  </w:style>
  <w:style w:type="character" w:styleId="af6">
    <w:name w:val="FollowedHyperlink"/>
    <w:basedOn w:val="a3"/>
    <w:uiPriority w:val="99"/>
    <w:semiHidden/>
    <w:unhideWhenUsed/>
    <w:rsid w:val="003A54CB"/>
    <w:rPr>
      <w:color w:val="800080" w:themeColor="followedHyperlink"/>
      <w:u w:val="single"/>
    </w:rPr>
  </w:style>
  <w:style w:type="paragraph" w:customStyle="1" w:styleId="has-background">
    <w:name w:val="has-background"/>
    <w:basedOn w:val="a2"/>
    <w:rsid w:val="00E87210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paragraph" w:customStyle="1" w:styleId="has-medium-font-size">
    <w:name w:val="has-medium-font-size"/>
    <w:basedOn w:val="a2"/>
    <w:rsid w:val="00E87210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40">
    <w:name w:val="Заголовок 4 Знак"/>
    <w:basedOn w:val="a3"/>
    <w:link w:val="4"/>
    <w:uiPriority w:val="9"/>
    <w:semiHidden/>
    <w:rsid w:val="00E87210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character" w:styleId="af7">
    <w:name w:val="Placeholder Text"/>
    <w:basedOn w:val="a3"/>
    <w:uiPriority w:val="99"/>
    <w:semiHidden/>
    <w:rsid w:val="00420649"/>
    <w:rPr>
      <w:color w:val="808080"/>
    </w:rPr>
  </w:style>
  <w:style w:type="paragraph" w:styleId="af8">
    <w:name w:val="caption"/>
    <w:basedOn w:val="a2"/>
    <w:next w:val="a2"/>
    <w:uiPriority w:val="35"/>
    <w:unhideWhenUsed/>
    <w:qFormat/>
    <w:rsid w:val="00BF79D9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paragraph" w:styleId="af9">
    <w:name w:val="Title"/>
    <w:basedOn w:val="a2"/>
    <w:next w:val="a2"/>
    <w:link w:val="afa"/>
    <w:uiPriority w:val="10"/>
    <w:qFormat/>
    <w:rsid w:val="001F5BE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a">
    <w:name w:val="Название Знак"/>
    <w:basedOn w:val="a3"/>
    <w:link w:val="af9"/>
    <w:uiPriority w:val="10"/>
    <w:rsid w:val="001F5BE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fb">
    <w:name w:val="Subtitle"/>
    <w:basedOn w:val="a2"/>
    <w:next w:val="a2"/>
    <w:link w:val="afc"/>
    <w:uiPriority w:val="11"/>
    <w:qFormat/>
    <w:rsid w:val="001F5BEF"/>
    <w:pPr>
      <w:numPr>
        <w:ilvl w:val="1"/>
      </w:numPr>
      <w:ind w:firstLine="709"/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fc">
    <w:name w:val="Подзаголовок Знак"/>
    <w:basedOn w:val="a3"/>
    <w:link w:val="afb"/>
    <w:uiPriority w:val="11"/>
    <w:rsid w:val="001F5BEF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customStyle="1" w:styleId="-">
    <w:name w:val="-Список"/>
    <w:basedOn w:val="a2"/>
    <w:rsid w:val="00074A53"/>
    <w:pPr>
      <w:numPr>
        <w:numId w:val="38"/>
      </w:numPr>
      <w:spacing w:line="288" w:lineRule="auto"/>
      <w:ind w:firstLine="709"/>
    </w:pPr>
    <w:rPr>
      <w:rFonts w:eastAsia="Times New Roman" w:cs="Times New Roman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1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7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30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95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40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60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84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1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72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10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07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2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95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61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3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572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82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73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7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56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78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7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41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49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33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5090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124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17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83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81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81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16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12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96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90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35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31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07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081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366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94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49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82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36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3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046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67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96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63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3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622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7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94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34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885265">
          <w:blockQuote w:val="1"/>
          <w:marLeft w:val="942"/>
          <w:marRight w:val="0"/>
          <w:marTop w:val="168"/>
          <w:marBottom w:val="168"/>
          <w:divBdr>
            <w:top w:val="single" w:sz="6" w:space="3" w:color="EAECF0"/>
            <w:left w:val="single" w:sz="6" w:space="12" w:color="EAECF0"/>
            <w:bottom w:val="single" w:sz="6" w:space="3" w:color="EAECF0"/>
            <w:right w:val="single" w:sz="6" w:space="12" w:color="EAECF0"/>
          </w:divBdr>
          <w:divsChild>
            <w:div w:id="1509250726">
              <w:marLeft w:val="-240"/>
              <w:marRight w:val="-24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32582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26133711">
              <w:marLeft w:val="0"/>
              <w:marRight w:val="480"/>
              <w:marTop w:val="86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5.png"/><Relationship Id="rId3" Type="http://schemas.openxmlformats.org/officeDocument/2006/relationships/styles" Target="styles.xml"/><Relationship Id="rId21" Type="http://schemas.openxmlformats.org/officeDocument/2006/relationships/image" Target="media/image8.jpe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yperlink" Target="https://ru.wikipedia.org/wiki/%D0%A5%D0%B5%D1%88-%D1%84%D1%83%D0%BD%D0%BA%D1%86%D0%B8%D1%8F" TargetMode="External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7E35A9-5AFD-4F86-B15B-AA1236FB5C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80</TotalTime>
  <Pages>43</Pages>
  <Words>8845</Words>
  <Characters>50418</Characters>
  <Application>Microsoft Office Word</Application>
  <DocSecurity>0</DocSecurity>
  <Lines>420</Lines>
  <Paragraphs>1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591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 Windows</dc:creator>
  <cp:lastModifiedBy>User Windows</cp:lastModifiedBy>
  <cp:revision>94</cp:revision>
  <cp:lastPrinted>2020-06-18T08:19:00Z</cp:lastPrinted>
  <dcterms:created xsi:type="dcterms:W3CDTF">2020-05-04T05:54:00Z</dcterms:created>
  <dcterms:modified xsi:type="dcterms:W3CDTF">2020-06-18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